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10349" w:type="dxa"/>
        <w:jc w:val="center"/>
        <w:tblLook w:val="04A0" w:firstRow="1" w:lastRow="0" w:firstColumn="1" w:lastColumn="0" w:noHBand="0" w:noVBand="1"/>
      </w:tblPr>
      <w:tblGrid>
        <w:gridCol w:w="568"/>
        <w:gridCol w:w="9781"/>
      </w:tblGrid>
      <w:tr w:rsidR="00871654" w:rsidTr="001418A3">
        <w:trPr>
          <w:trHeight w:val="699"/>
          <w:jc w:val="center"/>
        </w:trPr>
        <w:tc>
          <w:tcPr>
            <w:tcW w:w="10349" w:type="dxa"/>
            <w:gridSpan w:val="2"/>
          </w:tcPr>
          <w:p w:rsidR="00871654" w:rsidRPr="001418A3" w:rsidRDefault="001418A3">
            <w:pPr>
              <w:rPr>
                <w:rFonts w:hint="cs"/>
                <w:b/>
                <w:bCs/>
                <w:rtl/>
                <w:lang w:bidi="fa-IR"/>
              </w:rPr>
            </w:pPr>
            <w:r w:rsidRPr="001418A3">
              <w:rPr>
                <w:rFonts w:hint="cs"/>
                <w:b/>
                <w:bCs/>
                <w:rtl/>
                <w:lang w:bidi="fa-IR"/>
              </w:rPr>
              <w:t>«آزمو</w:t>
            </w:r>
            <w:r w:rsidR="00871654" w:rsidRPr="001418A3">
              <w:rPr>
                <w:rFonts w:hint="cs"/>
                <w:b/>
                <w:bCs/>
                <w:rtl/>
                <w:lang w:bidi="fa-IR"/>
              </w:rPr>
              <w:t xml:space="preserve">ن فصل دوم ریاضی»                       نام معلم: زهرا حقی             نام دانش‌آموز: </w:t>
            </w:r>
          </w:p>
        </w:tc>
      </w:tr>
      <w:tr w:rsidR="00871654" w:rsidTr="00C16079">
        <w:trPr>
          <w:jc w:val="center"/>
        </w:trPr>
        <w:tc>
          <w:tcPr>
            <w:tcW w:w="568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9781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ا توجه به اندازه صحیح جاهای خالی را پر کنید.</w:t>
            </w:r>
          </w:p>
          <w:p w:rsidR="00871654" w:rsidRDefault="00871654" w:rsidP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الف) اندازه </w:t>
            </w:r>
            <w:r w:rsidR="001418A3">
              <w:rPr>
                <w:rFonts w:hint="cs"/>
                <w:rtl/>
                <w:lang w:bidi="fa-IR"/>
              </w:rPr>
              <w:t>میخ</w:t>
            </w:r>
            <w:r>
              <w:rPr>
                <w:rFonts w:hint="cs"/>
                <w:rtl/>
                <w:lang w:bidi="fa-IR"/>
              </w:rPr>
              <w:t xml:space="preserve">: ...................... سانتی‌متر و ...................... میلی‌متر است. </w:t>
            </w:r>
          </w:p>
          <w:p w:rsidR="00871654" w:rsidRDefault="00871654" w:rsidP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ب) اندازه </w:t>
            </w:r>
            <w:r w:rsidR="001418A3">
              <w:rPr>
                <w:rFonts w:hint="cs"/>
                <w:rtl/>
                <w:lang w:bidi="fa-IR"/>
              </w:rPr>
              <w:t>میخ</w:t>
            </w:r>
            <w:r>
              <w:rPr>
                <w:rFonts w:hint="cs"/>
                <w:rtl/>
                <w:lang w:bidi="fa-IR"/>
              </w:rPr>
              <w:t xml:space="preserve">: .......................... میلی‌متر است. </w:t>
            </w:r>
          </w:p>
          <w:p w:rsidR="00871654" w:rsidRDefault="00871654" w:rsidP="00871654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ج) طول میخ به عدد مخلوط می‌شود: </w:t>
            </w:r>
          </w:p>
          <w:p w:rsidR="001418A3" w:rsidRDefault="001418A3" w:rsidP="00871654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06174016" wp14:editId="45024DDB">
                      <wp:simplePos x="0" y="0"/>
                      <wp:positionH relativeFrom="column">
                        <wp:posOffset>74028</wp:posOffset>
                      </wp:positionH>
                      <wp:positionV relativeFrom="paragraph">
                        <wp:posOffset>6140</wp:posOffset>
                      </wp:positionV>
                      <wp:extent cx="3955082" cy="1032759"/>
                      <wp:effectExtent l="0" t="0" r="26670" b="15240"/>
                      <wp:wrapNone/>
                      <wp:docPr id="109" name="Group 1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55082" cy="1032759"/>
                                <a:chOff x="0" y="0"/>
                                <a:chExt cx="3955082" cy="1032759"/>
                              </a:xfrm>
                            </wpg:grpSpPr>
                            <wpg:grpSp>
                              <wpg:cNvPr id="103" name="Group 103"/>
                              <wpg:cNvGrpSpPr/>
                              <wpg:grpSpPr>
                                <a:xfrm>
                                  <a:off x="168765" y="0"/>
                                  <a:ext cx="2698750" cy="290354"/>
                                  <a:chOff x="0" y="0"/>
                                  <a:chExt cx="2698750" cy="290354"/>
                                </a:xfrm>
                              </wpg:grpSpPr>
                              <wps:wsp>
                                <wps:cNvPr id="101" name="Straight Connector 101"/>
                                <wps:cNvCnPr/>
                                <wps:spPr>
                                  <a:xfrm flipV="1">
                                    <a:off x="0" y="0"/>
                                    <a:ext cx="0" cy="290354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accent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2" name="Straight Connector 102"/>
                                <wps:cNvCnPr/>
                                <wps:spPr>
                                  <a:xfrm flipV="1">
                                    <a:off x="2698750" y="0"/>
                                    <a:ext cx="0" cy="290354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accent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8" name="Group 108"/>
                              <wpg:cNvGrpSpPr/>
                              <wpg:grpSpPr>
                                <a:xfrm>
                                  <a:off x="0" y="6137"/>
                                  <a:ext cx="3955082" cy="1026622"/>
                                  <a:chOff x="0" y="0"/>
                                  <a:chExt cx="3955082" cy="1026622"/>
                                </a:xfrm>
                              </wpg:grpSpPr>
                              <wpg:grpSp>
                                <wpg:cNvPr id="100" name="Group 100"/>
                                <wpg:cNvGrpSpPr/>
                                <wpg:grpSpPr>
                                  <a:xfrm>
                                    <a:off x="0" y="288435"/>
                                    <a:ext cx="3955082" cy="738187"/>
                                    <a:chOff x="0" y="0"/>
                                    <a:chExt cx="3955082" cy="738187"/>
                                  </a:xfrm>
                                </wpg:grpSpPr>
                                <wpg:grpSp>
                                  <wpg:cNvPr id="93" name="Group 93"/>
                                  <wpg:cNvGrpSpPr/>
                                  <wpg:grpSpPr>
                                    <a:xfrm>
                                      <a:off x="116507" y="0"/>
                                      <a:ext cx="3838575" cy="738187"/>
                                      <a:chOff x="0" y="0"/>
                                      <a:chExt cx="3838575" cy="738187"/>
                                    </a:xfrm>
                                  </wpg:grpSpPr>
                                  <wps:wsp>
                                    <wps:cNvPr id="5" name="Rectangle 5"/>
                                    <wps:cNvSpPr/>
                                    <wps:spPr>
                                      <a:xfrm>
                                        <a:off x="0" y="0"/>
                                        <a:ext cx="3838575" cy="7381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6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52957" y="0"/>
                                        <a:ext cx="0" cy="267005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896747" y="0"/>
                                        <a:ext cx="0" cy="267005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" name="Straight Connector 11"/>
                                    <wps:cNvCnPr/>
                                    <wps:spPr>
                                      <a:xfrm>
                                        <a:off x="473087" y="0"/>
                                        <a:ext cx="0" cy="16825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Straight Connector 15"/>
                                    <wps:cNvCnPr/>
                                    <wps:spPr>
                                      <a:xfrm>
                                        <a:off x="137689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" name="Straight Connector 16"/>
                                    <wps:cNvCnPr/>
                                    <wps:spPr>
                                      <a:xfrm>
                                        <a:off x="222421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" name="Straight Connector 17"/>
                                    <wps:cNvCnPr/>
                                    <wps:spPr>
                                      <a:xfrm>
                                        <a:off x="307153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Connector 18"/>
                                    <wps:cNvCnPr/>
                                    <wps:spPr>
                                      <a:xfrm>
                                        <a:off x="391885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" name="Straight Connector 19"/>
                                    <wps:cNvCnPr/>
                                    <wps:spPr>
                                      <a:xfrm>
                                        <a:off x="557819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" name="Straight Connector 20"/>
                                    <wps:cNvCnPr/>
                                    <wps:spPr>
                                      <a:xfrm>
                                        <a:off x="642551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" name="Straight Connector 21"/>
                                    <wps:cNvCnPr/>
                                    <wps:spPr>
                                      <a:xfrm>
                                        <a:off x="727283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" name="Straight Connector 22"/>
                                    <wps:cNvCnPr/>
                                    <wps:spPr>
                                      <a:xfrm>
                                        <a:off x="812015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>
                                        <a:off x="1737006" y="0"/>
                                        <a:ext cx="0" cy="26670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>
                                        <a:off x="1316877" y="0"/>
                                        <a:ext cx="0" cy="16764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2" name="Straight Connector 52"/>
                                    <wps:cNvCnPr/>
                                    <wps:spPr>
                                      <a:xfrm>
                                        <a:off x="977949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" name="Straight Connector 53"/>
                                    <wps:cNvCnPr/>
                                    <wps:spPr>
                                      <a:xfrm>
                                        <a:off x="1066211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Straight Connector 54"/>
                                    <wps:cNvCnPr/>
                                    <wps:spPr>
                                      <a:xfrm>
                                        <a:off x="1147413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5" name="Straight Connector 55"/>
                                    <wps:cNvCnPr/>
                                    <wps:spPr>
                                      <a:xfrm>
                                        <a:off x="1232145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" name="Straight Connector 56"/>
                                    <wps:cNvCnPr/>
                                    <wps:spPr>
                                      <a:xfrm>
                                        <a:off x="1401609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" name="Straight Connector 57"/>
                                    <wps:cNvCnPr/>
                                    <wps:spPr>
                                      <a:xfrm>
                                        <a:off x="1486341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8" name="Straight Connector 58"/>
                                    <wps:cNvCnPr/>
                                    <wps:spPr>
                                      <a:xfrm>
                                        <a:off x="1571073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9" name="Straight Connector 59"/>
                                    <wps:cNvCnPr/>
                                    <wps:spPr>
                                      <a:xfrm>
                                        <a:off x="165227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1" name="Straight Connector 61"/>
                                    <wps:cNvCnPr/>
                                    <wps:spPr>
                                      <a:xfrm>
                                        <a:off x="2577266" y="0"/>
                                        <a:ext cx="0" cy="26670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2" name="Straight Connector 62"/>
                                    <wps:cNvCnPr/>
                                    <wps:spPr>
                                      <a:xfrm>
                                        <a:off x="2153606" y="0"/>
                                        <a:ext cx="0" cy="16764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3" name="Straight Connector 63"/>
                                    <wps:cNvCnPr/>
                                    <wps:spPr>
                                      <a:xfrm>
                                        <a:off x="1818208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4" name="Straight Connector 64"/>
                                    <wps:cNvCnPr/>
                                    <wps:spPr>
                                      <a:xfrm>
                                        <a:off x="1902940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5" name="Straight Connector 65"/>
                                    <wps:cNvCnPr/>
                                    <wps:spPr>
                                      <a:xfrm>
                                        <a:off x="1987672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6" name="Straight Connector 66"/>
                                    <wps:cNvCnPr/>
                                    <wps:spPr>
                                      <a:xfrm>
                                        <a:off x="207240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7" name="Straight Connector 67"/>
                                    <wps:cNvCnPr/>
                                    <wps:spPr>
                                      <a:xfrm>
                                        <a:off x="2238338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8" name="Straight Connector 68"/>
                                    <wps:cNvCnPr/>
                                    <wps:spPr>
                                      <a:xfrm>
                                        <a:off x="2323070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9" name="Straight Connector 69"/>
                                    <wps:cNvCnPr/>
                                    <wps:spPr>
                                      <a:xfrm>
                                        <a:off x="2407802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0" name="Straight Connector 70"/>
                                    <wps:cNvCnPr/>
                                    <wps:spPr>
                                      <a:xfrm>
                                        <a:off x="249253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2" name="Straight Connector 72"/>
                                    <wps:cNvCnPr/>
                                    <wps:spPr>
                                      <a:xfrm>
                                        <a:off x="3421056" y="0"/>
                                        <a:ext cx="0" cy="26670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3" name="Straight Connector 73"/>
                                    <wps:cNvCnPr/>
                                    <wps:spPr>
                                      <a:xfrm>
                                        <a:off x="3000926" y="0"/>
                                        <a:ext cx="0" cy="16764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4" name="Straight Connector 74"/>
                                    <wps:cNvCnPr/>
                                    <wps:spPr>
                                      <a:xfrm>
                                        <a:off x="2661998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5" name="Straight Connector 75"/>
                                    <wps:cNvCnPr/>
                                    <wps:spPr>
                                      <a:xfrm>
                                        <a:off x="2750261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6" name="Straight Connector 76"/>
                                    <wps:cNvCnPr/>
                                    <wps:spPr>
                                      <a:xfrm>
                                        <a:off x="2831462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7" name="Straight Connector 77"/>
                                    <wps:cNvCnPr/>
                                    <wps:spPr>
                                      <a:xfrm>
                                        <a:off x="291619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8" name="Straight Connector 78"/>
                                    <wps:cNvCnPr/>
                                    <wps:spPr>
                                      <a:xfrm>
                                        <a:off x="3085658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9" name="Straight Connector 79"/>
                                    <wps:cNvCnPr/>
                                    <wps:spPr>
                                      <a:xfrm>
                                        <a:off x="3166860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0" name="Straight Connector 80"/>
                                    <wps:cNvCnPr/>
                                    <wps:spPr>
                                      <a:xfrm>
                                        <a:off x="3255122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1" name="Straight Connector 81"/>
                                    <wps:cNvCnPr/>
                                    <wps:spPr>
                                      <a:xfrm>
                                        <a:off x="333632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Straight Connector 85"/>
                                    <wps:cNvCnPr/>
                                    <wps:spPr>
                                      <a:xfrm>
                                        <a:off x="3505788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6" name="Straight Connector 86"/>
                                    <wps:cNvCnPr/>
                                    <wps:spPr>
                                      <a:xfrm>
                                        <a:off x="3590520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7" name="Straight Connector 87"/>
                                    <wps:cNvCnPr/>
                                    <wps:spPr>
                                      <a:xfrm>
                                        <a:off x="3675252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8" name="Straight Connector 88"/>
                                    <wps:cNvCnPr/>
                                    <wps:spPr>
                                      <a:xfrm>
                                        <a:off x="3759984" y="0"/>
                                        <a:ext cx="0" cy="914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99" name="Group 99"/>
                                  <wpg:cNvGrpSpPr/>
                                  <wpg:grpSpPr>
                                    <a:xfrm>
                                      <a:off x="0" y="194178"/>
                                      <a:ext cx="3696347" cy="287510"/>
                                      <a:chOff x="0" y="0"/>
                                      <a:chExt cx="3696347" cy="287510"/>
                                    </a:xfrm>
                                  </wpg:grpSpPr>
                                  <wps:wsp>
                                    <wps:cNvPr id="94" name="Text Box 94"/>
                                    <wps:cNvSpPr txBox="1"/>
                                    <wps:spPr>
                                      <a:xfrm>
                                        <a:off x="0" y="0"/>
                                        <a:ext cx="314126" cy="287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1418A3" w:rsidRPr="001418A3" w:rsidRDefault="001418A3">
                                          <w:pPr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w:pPr>
                                          <w:r w:rsidRPr="001418A3"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rtl/>
                                              <w:lang w:bidi="fa-IR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5" name="Text Box 95"/>
                                    <wps:cNvSpPr txBox="1"/>
                                    <wps:spPr>
                                      <a:xfrm>
                                        <a:off x="833199" y="0"/>
                                        <a:ext cx="314126" cy="287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1418A3" w:rsidRPr="001418A3" w:rsidRDefault="001418A3">
                                          <w:pPr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="Vazir" w:hAnsi="Vazir" w:cs="Vazir" w:hint="cs"/>
                                              <w:color w:val="00B0F0"/>
                                              <w:sz w:val="24"/>
                                              <w:szCs w:val="24"/>
                                              <w:rtl/>
                                              <w:lang w:bidi="fa-IR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6" name="Text Box 96"/>
                                    <wps:cNvSpPr txBox="1"/>
                                    <wps:spPr>
                                      <a:xfrm>
                                        <a:off x="1698172" y="0"/>
                                        <a:ext cx="314126" cy="287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1418A3" w:rsidRPr="001418A3" w:rsidRDefault="001418A3">
                                          <w:pPr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="Vazir" w:hAnsi="Vazir" w:cs="Vazir" w:hint="cs"/>
                                              <w:color w:val="00B0F0"/>
                                              <w:sz w:val="24"/>
                                              <w:szCs w:val="24"/>
                                              <w:rtl/>
                                              <w:lang w:bidi="fa-IR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7" name="Text Box 97"/>
                                    <wps:cNvSpPr txBox="1"/>
                                    <wps:spPr>
                                      <a:xfrm>
                                        <a:off x="2534901" y="0"/>
                                        <a:ext cx="314126" cy="287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1418A3" w:rsidRPr="001418A3" w:rsidRDefault="001418A3">
                                          <w:pPr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="Vazir" w:hAnsi="Vazir" w:cs="Vazir" w:hint="cs"/>
                                              <w:color w:val="00B0F0"/>
                                              <w:sz w:val="24"/>
                                              <w:szCs w:val="24"/>
                                              <w:rtl/>
                                              <w:lang w:bidi="fa-IR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8" name="Text Box 98"/>
                                    <wps:cNvSpPr txBox="1"/>
                                    <wps:spPr>
                                      <a:xfrm>
                                        <a:off x="3382221" y="0"/>
                                        <a:ext cx="314126" cy="287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1418A3" w:rsidRPr="001418A3" w:rsidRDefault="001418A3">
                                          <w:pPr>
                                            <w:rPr>
                                              <w:rFonts w:ascii="Vazir" w:hAnsi="Vazir" w:cs="Vazir"/>
                                              <w:color w:val="00B0F0"/>
                                              <w:sz w:val="24"/>
                                              <w:szCs w:val="24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="Vazir" w:hAnsi="Vazir" w:cs="Vazir" w:hint="cs"/>
                                              <w:color w:val="00B0F0"/>
                                              <w:sz w:val="24"/>
                                              <w:szCs w:val="24"/>
                                              <w:rtl/>
                                              <w:lang w:bidi="fa-IR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7" name="Group 107"/>
                                <wpg:cNvGrpSpPr/>
                                <wpg:grpSpPr>
                                  <a:xfrm>
                                    <a:off x="184107" y="0"/>
                                    <a:ext cx="2665559" cy="263525"/>
                                    <a:chOff x="0" y="0"/>
                                    <a:chExt cx="2665559" cy="263525"/>
                                  </a:xfrm>
                                </wpg:grpSpPr>
                                <wps:wsp>
                                  <wps:cNvPr id="104" name="Rectangle 104"/>
                                  <wps:cNvSpPr/>
                                  <wps:spPr>
                                    <a:xfrm>
                                      <a:off x="0" y="0"/>
                                      <a:ext cx="45085" cy="2635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5" name="Rectangle 105"/>
                                  <wps:cNvSpPr/>
                                  <wps:spPr>
                                    <a:xfrm>
                                      <a:off x="39890" y="64438"/>
                                      <a:ext cx="2523490" cy="107950"/>
                                    </a:xfrm>
                                    <a:prstGeom prst="rect">
                                      <a:avLst/>
                                    </a:prstGeom>
                                    <a:pattFill prst="dashUpDiag">
                                      <a:fgClr>
                                        <a:schemeClr val="tx1"/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 w="31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6" name="Flowchart: Off-page Connector 106"/>
                                  <wps:cNvSpPr/>
                                  <wps:spPr>
                                    <a:xfrm rot="16200000">
                                      <a:off x="2545285" y="53698"/>
                                      <a:ext cx="109220" cy="131328"/>
                                    </a:xfrm>
                                    <a:prstGeom prst="flowChartOffpageConnector">
                                      <a:avLst/>
                                    </a:prstGeom>
                                    <a:pattFill prst="dashUpDiag">
                                      <a:fgClr>
                                        <a:schemeClr val="tx1"/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 w="31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6174016" id="Group 109" o:spid="_x0000_s1026" style="position:absolute;left:0;text-align:left;margin-left:5.85pt;margin-top:.5pt;width:311.4pt;height:81.3pt;z-index:251731968" coordsize="39550,10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">
                      <v:group id="Group 103" o:spid="_x0000_s1027" style="position:absolute;left:1687;width:26988;height:2903" coordsize="26987,2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<v:line id="Straight Connector 101" o:spid="_x0000_s1028" style="position:absolute;flip:y;visibility:visible;mso-wrap-style:square" from="0,0" to="0,2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eioMMAAADcAAAADwAAAGRycy9kb3ducmV2LnhtbERP32vCMBB+F/Y/hBN801QHw1WjOGVj&#10;CsKsMtjb0ZxNsbmUJmr33xtB8O0+vp83nbe2EhdqfOlYwXCQgCDOnS65UHDYf/bHIHxA1lg5JgX/&#10;5GE+e+lMMdXuyju6ZKEQMYR9igpMCHUqpc8NWfQDVxNH7ugaiyHCppC6wWsMt5UcJcmbtFhybDBY&#10;09JQfsrOVsH648fkp/dthvT6Nzpuxr92VXwp1eu2iwmIQG14ih/ubx3nJ0O4PxMvk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3oqDDAAAA3AAAAA8AAAAAAAAAAAAA&#10;AAAAoQIAAGRycy9kb3ducmV2LnhtbFBLBQYAAAAABAAEAPkAAACRAwAAAAA=&#10;" strokecolor="#4f81bd [3204]" strokeweight="1.5pt"/>
                        <v:line id="Straight Connector 102" o:spid="_x0000_s1029" style="position:absolute;flip:y;visibility:visible;mso-wrap-style:square" from="26987,0" to="26987,2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U818MAAADcAAAADwAAAGRycy9kb3ducmV2LnhtbERP32vCMBB+F/Y/hBvszabrQFw1yqZM&#10;nCC4bgh7O5qzKTaX0mRa//tFEHy7j+/nTee9bcSJOl87VvCcpCCIS6drrhT8fH8MxyB8QNbYOCYF&#10;F/Iwnz0Mpphrd+YvOhWhEjGEfY4KTAhtLqUvDVn0iWuJI3dwncUQYVdJ3eE5httGZmk6khZrjg0G&#10;W1oYKo/Fn1Xw+b4z5fF1WyC9/GaHzXhvl9VKqafH/m0CIlAf7uKbe63j/DSD6zPxAj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lPNfDAAAA3AAAAA8AAAAAAAAAAAAA&#10;AAAAoQIAAGRycy9kb3ducmV2LnhtbFBLBQYAAAAABAAEAPkAAACRAwAAAAA=&#10;" strokecolor="#4f81bd [3204]" strokeweight="1.5pt"/>
                      </v:group>
                      <v:group id="Group 108" o:spid="_x0000_s1030" style="position:absolute;top:61;width:39550;height:10266" coordsize="39550,10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group id="Group 100" o:spid="_x0000_s1031" style="position:absolute;top:2884;width:39550;height:7382" coordsize="39550,7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  <v:group id="Group 93" o:spid="_x0000_s1032" style="position:absolute;left:1165;width:38385;height:7381" coordsize="38385,7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<v:rect id="Rectangle 5" o:spid="_x0000_s1033" style="position:absolute;width:38385;height:7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7v178A&#10;AADaAAAADwAAAGRycy9kb3ducmV2LnhtbERPXWvCMBR9F/wP4Q72ZtMOptIZZciEwR6cteDrpblr&#10;i81NSFLt/v0yGOzxcL43u8kM4kY+9JYVFFkOgrixuudWQX0+LNYgQkTWOFgmBd8UYLedzzZYanvn&#10;E92q2IoUwqFEBV2MrpQyNB0ZDJl1xIn7st5gTNC3Unu8p3AzyKc8X0qDPaeGDh3tO2qu1WjSDDd8&#10;Oj0er/WlmA7+TX8EbFdKPT5Mry8gIk3xX/znftcKnuH3SvKD3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nu/XvwAAANoAAAAPAAAAAAAAAAAAAAAAAJgCAABkcnMvZG93bnJl&#10;di54bWxQSwUGAAAAAAQABAD1AAAAhAMAAAAA&#10;" filled="f" strokecolor="red" strokeweight="1pt"/>
                            <v:line id="Straight Connector 6" o:spid="_x0000_s1034" style="position:absolute;visibility:visible;mso-wrap-style:square" from="529,0" to="529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zZ/cUAAADaAAAADwAAAGRycy9kb3ducmV2LnhtbESP3WrCQBSE7wu+w3IKvRHdJBehRFdJ&#10;LcUitKL2AQ7ZY36aPRuyq0af3i0UvBxm5htmvhxMK87Uu9qygngagSAurK65VPBz+Ji8gnAeWWNr&#10;mRRcycFyMXqaY6bthXd03vtSBAi7DBVU3neZlK6oyKCb2o44eEfbG/RB9qXUPV4C3LQyiaJUGqw5&#10;LFTY0aqi4nd/Mgq+cCt3zXgcF+nbOt/47/fk2NyUenke8hkIT4N/hP/bn1pBCn9Xwg2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zZ/cUAAADaAAAADwAAAAAAAAAA&#10;AAAAAAChAgAAZHJzL2Rvd25yZXYueG1sUEsFBgAAAAAEAAQA+QAAAJMDAAAAAA==&#10;" strokecolor="red" strokeweight="1.5pt"/>
                            <v:line id="Straight Connector 7" o:spid="_x0000_s1035" style="position:absolute;visibility:visible;mso-wrap-style:square" from="8967,0" to="8967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B8ZsQAAADaAAAADwAAAGRycy9kb3ducmV2LnhtbESP3YrCMBSE7xd8h3AEb0RTvXClGsUf&#10;ZBdBxZ8HODTHttqclCZq9emNsLCXw8x8w4yntSnEnSqXW1bQ60YgiBOrc04VnI6rzhCE88gaC8uk&#10;4EkOppPG1xhjbR+8p/vBpyJA2MWoIPO+jKV0SUYGXdeWxME728qgD7JKpa7wEeCmkP0oGkiDOYeF&#10;DEtaZJRcDzejYIM7ub+0271kMP+Zrf122T9fXkq1mvVsBMJT7f/Df+1freAbPlfCDZCT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IHxmxAAAANoAAAAPAAAAAAAAAAAA&#10;AAAAAKECAABkcnMvZG93bnJldi54bWxQSwUGAAAAAAQABAD5AAAAkgMAAAAA&#10;" strokecolor="red" strokeweight="1.5pt"/>
                            <v:line id="Straight Connector 11" o:spid="_x0000_s1036" style="position:absolute;visibility:visible;mso-wrap-style:square" from="4730,0" to="4730,1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5J8IAAADbAAAADwAAAGRycy9kb3ducmV2LnhtbERP24rCMBB9F/yHMMK+iKb1QaQaxQvi&#10;suCKlw8YmrGtNpPSRO369UZY8G0O5zqTWWNKcafaFZYVxP0IBHFqdcGZgtNx3RuBcB5ZY2mZFPyR&#10;g9m03Zpgou2D93Q/+EyEEHYJKsi9rxIpXZqTQde3FXHgzrY26AOsM6lrfIRwU8pBFA2lwYJDQ44V&#10;LXNKr4ebUbDFndxfut04HS428x//uxqcL0+lvjrNfAzCU+M/4n/3tw7zY3j/Eg6Q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uJ5J8IAAADbAAAADwAAAAAAAAAAAAAA&#10;AAChAgAAZHJzL2Rvd25yZXYueG1sUEsFBgAAAAAEAAQA+QAAAJADAAAAAA==&#10;" strokecolor="red" strokeweight="1.5pt"/>
                            <v:line id="Straight Connector 15" o:spid="_x0000_s1037" style="position:absolute;visibility:visible;mso-wrap-style:square" from="1376,0" to="137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O938AAAADbAAAADwAAAGRycy9kb3ducmV2LnhtbERPyWrDMBC9F/oPYgq9NbILbYwT2RiD&#10;oZBL1vtgTW231shIauLk66NCobd5vHXW5WxGcSbnB8sK0kUCgri1euBOwfHQvGQgfEDWOFomBVfy&#10;UBaPD2vMtb3wjs770IkYwj5HBX0IUy6lb3sy6Bd2Io7cp3UGQ4Suk9rhJYabUb4mybs0OHBs6HGi&#10;uqf2e/9jFCSnId1S9rXJ9Girete47rZZKvX8NFcrEIHm8C/+c3/oOP8Nfn+JB8ji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hTvd/AAAAA2wAAAA8AAAAAAAAAAAAAAAAA&#10;oQIAAGRycy9kb3ducmV2LnhtbFBLBQYAAAAABAAEAPkAAACOAwAAAAA=&#10;" strokecolor="red" strokeweight="1pt"/>
                            <v:line id="Straight Connector 16" o:spid="_x0000_s1038" style="position:absolute;visibility:visible;mso-wrap-style:square" from="2224,0" to="2224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EjqMAAAADbAAAADwAAAGRycy9kb3ducmV2LnhtbERPTWvCQBC9C/0PyxR6Mxs9aEizSggI&#10;gpdq633ITpO02dmwu8bor3eFQm/zeJ9TbCfTi5Gc7ywrWCQpCOLa6o4bBV+fu3kGwgdkjb1lUnAj&#10;D9vNy6zAXNsrH2k8hUbEEPY5KmhDGHIpfd2SQZ/YgThy39YZDBG6RmqH1xhuerlM05U02HFsaHGg&#10;qqX693QxCtJzt/ig7OeQ6d6W1XHnmvthrdTb61S+gwg0hX/xn3uv4/wVPH+JB8jN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iBI6jAAAAA2wAAAA8AAAAAAAAAAAAAAAAA&#10;oQIAAGRycy9kb3ducmV2LnhtbFBLBQYAAAAABAAEAPkAAACOAwAAAAA=&#10;" strokecolor="red" strokeweight="1pt"/>
                            <v:line id="Straight Connector 17" o:spid="_x0000_s1039" style="position:absolute;visibility:visible;mso-wrap-style:square" from="3071,0" to="3071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2GM74AAADbAAAADwAAAGRycy9kb3ducmV2LnhtbERPy6rCMBDdC/5DGMGdTb0LLdUoIgiC&#10;G5/7oRnb3ttMShK11683guBuDuc582VnGnEn52vLCsZJCoK4sLrmUsH5tBllIHxA1thYJgX/5GG5&#10;6PfmmGv74APdj6EUMYR9jgqqENpcSl9UZNAntiWO3NU6gyFCV0rt8BHDTSN/0nQiDdYcGypsaV1R&#10;8Xe8GQXppR7vKfvdZbqxq/Vh48rnbqrUcNCtZiACdeEr/ri3Os6fwvuXeIBcv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zYYzvgAAANsAAAAPAAAAAAAAAAAAAAAAAKEC&#10;AABkcnMvZG93bnJldi54bWxQSwUGAAAAAAQABAD5AAAAjAMAAAAA&#10;" strokecolor="red" strokeweight="1pt"/>
                            <v:line id="Straight Connector 18" o:spid="_x0000_s1040" style="position:absolute;visibility:visible;mso-wrap-style:square" from="3918,0" to="3918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ISQcIAAADbAAAADwAAAGRycy9kb3ducmV2LnhtbESPQYvCMBCF7wv+hzDC3tZUD26pRhFB&#10;ELyou96HZmyrzaQkUev+eucg7G2G9+a9b+bL3rXqTiE2ng2MRxko4tLbhisDvz+brxxUTMgWW89k&#10;4EkRlovBxxwL6x98oPsxVUpCOBZooE6pK7SOZU0O48h3xKKdfXCYZA2VtgEfEu5aPcmyqXbYsDTU&#10;2NG6pvJ6vDkD2akZ7ym/7HLb+tX6sAnV3+7bmM9hv5qBStSnf/P7emsFX2DlFxlAL1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ISQcIAAADbAAAADwAAAAAAAAAAAAAA&#10;AAChAgAAZHJzL2Rvd25yZXYueG1sUEsFBgAAAAAEAAQA+QAAAJADAAAAAA==&#10;" strokecolor="red" strokeweight="1pt"/>
                            <v:line id="Straight Connector 19" o:spid="_x0000_s1041" style="position:absolute;visibility:visible;mso-wrap-style:square" from="5578,0" to="5578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632sEAAADbAAAADwAAAGRycy9kb3ducmV2LnhtbERPyWrDMBC9B/oPYgq5xXJ6aB3XsgmB&#10;QCGXZrsP1lR2a42MpCZOv74qFHKbx1unaiY7iAv50DtWsMxyEMSt0z0bBafjdlGACBFZ4+CYFNwo&#10;QFM/zCostbvyni6HaEQK4VCigi7GsZQytB1ZDJkbiRP34bzFmKA3Unu8pnA7yKc8f5YWe04NHY60&#10;6aj9OnxbBfm5X75T8bkr9ODWm/3Wm5/di1Lzx2n9CiLSFO/if/ebTvNX8PdLOkDW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HrfawQAAANsAAAAPAAAAAAAAAAAAAAAA&#10;AKECAABkcnMvZG93bnJldi54bWxQSwUGAAAAAAQABAD5AAAAjwMAAAAA&#10;" strokecolor="red" strokeweight="1pt"/>
                            <v:line id="Straight Connector 20" o:spid="_x0000_s1042" style="position:absolute;visibility:visible;mso-wrap-style:square" from="6425,0" to="6425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jU+rsAAADbAAAADwAAAGRycy9kb3ducmV2LnhtbERPuwrCMBTdBf8hXMFNUx20VKOIIAgu&#10;PvdLc22rzU1Jola/3gyC4+G858vW1OJJzleWFYyGCQji3OqKCwXn02aQgvABWWNtmRS8ycNy0e3M&#10;MdP2xQd6HkMhYgj7DBWUITSZlD4vyaAf2oY4clfrDIYIXSG1w1cMN7UcJ8lEGqw4NpTY0Lqk/H58&#10;GAXJpRrtKb3tUl3b1fqwccVnN1Wq32tXMxCB2vAX/9xbrWAc18c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WSNT6uwAAANsAAAAPAAAAAAAAAAAAAAAAAKECAABk&#10;cnMvZG93bnJldi54bWxQSwUGAAAAAAQABAD5AAAAiQMAAAAA&#10;" strokecolor="red" strokeweight="1pt"/>
                            <v:line id="Straight Connector 21" o:spid="_x0000_s1043" style="position:absolute;visibility:visible;mso-wrap-style:square" from="7272,0" to="727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xYcIAAADbAAAADwAAAGRycy9kb3ducmV2LnhtbESPQYvCMBSE74L/ITzBm6btQUs1igiF&#10;BS/qrvdH82yrzUtJslr312+EhT0OM/MNs94OphMPcr61rCCdJyCIK6tbrhV8fZazHIQPyBo7y6Tg&#10;RR62m/FojYW2Tz7R4xxqESHsC1TQhNAXUvqqIYN+bnvi6F2tMxiidLXUDp8RbjqZJclCGmw5LjTY&#10;076h6n7+NgqSS5seKb8dct3Z3f5UuvrnsFRqOhl2KxCBhvAf/mt/aAVZCu8v8Q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QRxYcIAAADbAAAADwAAAAAAAAAAAAAA&#10;AAChAgAAZHJzL2Rvd25yZXYueG1sUEsFBgAAAAAEAAQA+QAAAJADAAAAAA==&#10;" strokecolor="red" strokeweight="1pt"/>
                            <v:line id="Straight Connector 22" o:spid="_x0000_s1044" style="position:absolute;visibility:visible;mso-wrap-style:square" from="8120,0" to="8120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vFsIAAADbAAAADwAAAGRycy9kb3ducmV2LnhtbESPQYvCMBSE74L/ITzBm6b2oKVrWkQQ&#10;Fryou94fzdu2u81LSbJa/fVGEDwOM/MNsy4H04kLOd9aVrCYJyCIK6tbrhV8f+1mGQgfkDV2lknB&#10;jTyUxXi0xlzbKx/pcgq1iBD2OSpoQuhzKX3VkEE/tz1x9H6sMxiidLXUDq8RbjqZJslSGmw5LjTY&#10;07ah6u/0bxQk53ZxoOx3n+nObrbHnavv+5VS08mw+QARaAjv8Kv9qRWkKTy/xB8g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bvFsIAAADbAAAADwAAAAAAAAAAAAAA&#10;AAChAgAAZHJzL2Rvd25yZXYueG1sUEsFBgAAAAAEAAQA+QAAAJADAAAAAA==&#10;" strokecolor="red" strokeweight="1pt"/>
                            <v:line id="Straight Connector 50" o:spid="_x0000_s1045" style="position:absolute;visibility:visible;mso-wrap-style:square" from="17370,0" to="17370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RlfMMAAADbAAAADwAAAGRycy9kb3ducmV2LnhtbERP3WrCMBS+H/gO4Qy8kZlWWJFqKnVD&#10;NgZTdD7AoTn9cc1JaTJbffrlYrDLj+9/vRlNK67Uu8aygngegSAurG64UnD+2j0tQTiPrLG1TApu&#10;5GCTTR7WmGo78JGuJ1+JEMIuRQW1910qpStqMujmtiMOXGl7gz7AvpK6xyGEm1YuoiiRBhsODTV2&#10;9FJT8X36MQo+8SCPl9ksLpLtW/7h96+L8nJXavo45isQnkb/L/5zv2sFz2F9+BJ+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EZXzDAAAA2wAAAA8AAAAAAAAAAAAA&#10;AAAAoQIAAGRycy9kb3ducmV2LnhtbFBLBQYAAAAABAAEAPkAAACRAwAAAAA=&#10;" strokecolor="red" strokeweight="1.5pt"/>
                            <v:line id="Straight Connector 51" o:spid="_x0000_s1046" style="position:absolute;visibility:visible;mso-wrap-style:square" from="13168,0" to="13168,1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jA58QAAADbAAAADwAAAGRycy9kb3ducmV2LnhtbESP3YrCMBSE7wXfIRzBG9G0wop0jeIP&#10;ogir6O4DHJpjW7c5KU3Urk9vhAUvh5n5hpnMGlOKG9WusKwgHkQgiFOrC84U/Hyv+2MQziNrLC2T&#10;gj9yMJu2WxNMtL3zkW4nn4kAYZeggtz7KpHSpTkZdANbEQfvbGuDPsg6k7rGe4CbUg6jaCQNFhwW&#10;cqxomVP6e7oaBV94kMdLrxeno8VmvvP71fB8eSjV7TTzTxCeGv8O/7e3WsFHDK8v4Qf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iMDnxAAAANsAAAAPAAAAAAAAAAAA&#10;AAAAAKECAABkcnMvZG93bnJldi54bWxQSwUGAAAAAAQABAD5AAAAkgMAAAAA&#10;" strokecolor="red" strokeweight="1.5pt"/>
                            <v:line id="Straight Connector 52" o:spid="_x0000_s1047" style="position:absolute;visibility:visible;mso-wrap-style:square" from="9779,0" to="977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Cca8MAAADbAAAADwAAAGRycy9kb3ducmV2LnhtbESPQWvCQBSE7wX/w/IEb3WjoA3RVUQQ&#10;hFyatL0/ss8kbfZt2F1N9Nd3hUKPw8x8w2z3o+nEjZxvLStYzBMQxJXVLdcKPj9OrykIH5A1dpZJ&#10;wZ087HeTly1m2g5c0K0MtYgQ9hkqaELoMyl91ZBBP7c9cfQu1hkMUbpaaodDhJtOLpNkLQ22HBca&#10;7OnYUPVTXo2C5KtdvFP6nae6s4djcXL1I39TajYdDxsQgcbwH/5rn7WC1RKeX+IP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QnGvDAAAA2wAAAA8AAAAAAAAAAAAA&#10;AAAAoQIAAGRycy9kb3ducmV2LnhtbFBLBQYAAAAABAAEAPkAAACRAwAAAAA=&#10;" strokecolor="red" strokeweight="1pt"/>
                            <v:line id="Straight Connector 53" o:spid="_x0000_s1048" style="position:absolute;visibility:visible;mso-wrap-style:square" from="10662,0" to="1066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w58MEAAADbAAAADwAAAGRycy9kb3ducmV2LnhtbESPQYvCMBSE74L/ITzBm6YqrqUaRQRB&#10;8KLuen80z7bavJQkavXXm4WFPQ4z8w2zWLWmFg9yvrKsYDRMQBDnVldcKPj53g5SED4ga6wtk4IX&#10;eVgtu50FZto++UiPUyhEhLDPUEEZQpNJ6fOSDPqhbYijd7HOYIjSFVI7fEa4qeU4Sb6kwYrjQokN&#10;bUrKb6e7UZCcq9GB0us+1bVdb45bV7z3M6X6vXY9BxGoDf/hv/ZOK5hO4PdL/AFy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nDnwwQAAANsAAAAPAAAAAAAAAAAAAAAA&#10;AKECAABkcnMvZG93bnJldi54bWxQSwUGAAAAAAQABAD5AAAAjwMAAAAA&#10;" strokecolor="red" strokeweight="1pt"/>
                            <v:line id="Straight Connector 54" o:spid="_x0000_s1049" style="position:absolute;visibility:visible;mso-wrap-style:square" from="11474,0" to="11474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WhhMEAAADbAAAADwAAAGRycy9kb3ducmV2LnhtbESPQYvCMBSE74L/ITzBm6aKrqUaRQRB&#10;8KLuen80z7bavJQkavXXm4WFPQ4z8w2zWLWmFg9yvrKsYDRMQBDnVldcKPj53g5SED4ga6wtk4IX&#10;eVgtu50FZto++UiPUyhEhLDPUEEZQpNJ6fOSDPqhbYijd7HOYIjSFVI7fEa4qeU4Sb6kwYrjQokN&#10;bUrKb6e7UZCcq9GB0us+1bVdb45bV7z3M6X6vXY9BxGoDf/hv/ZOK5hO4PdL/AFy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daGEwQAAANsAAAAPAAAAAAAAAAAAAAAA&#10;AKECAABkcnMvZG93bnJldi54bWxQSwUGAAAAAAQABAD5AAAAjwMAAAAA&#10;" strokecolor="red" strokeweight="1pt"/>
                            <v:line id="Straight Connector 55" o:spid="_x0000_s1050" style="position:absolute;visibility:visible;mso-wrap-style:square" from="12321,0" to="12321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kEH8AAAADbAAAADwAAAGRycy9kb3ducmV2LnhtbESPQYvCMBSE74L/ITzBm6YKaqlGEUEQ&#10;vKy6e380z7bavJQkavXXbwTB4zAz3zCLVWtqcSfnK8sKRsMEBHFudcWFgt/TdpCC8AFZY22ZFDzJ&#10;w2rZ7Sww0/bBB7ofQyEihH2GCsoQmkxKn5dk0A9tQxy9s3UGQ5SukNrhI8JNLcdJMpUGK44LJTa0&#10;KSm/Hm9GQfJXjX4ovexTXdv15rB1xWs/U6rfa9dzEIHa8A1/2jutYDKB95f4A+T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45BB/AAAAA2wAAAA8AAAAAAAAAAAAAAAAA&#10;oQIAAGRycy9kb3ducmV2LnhtbFBLBQYAAAAABAAEAPkAAACOAwAAAAA=&#10;" strokecolor="red" strokeweight="1pt"/>
                            <v:line id="Straight Connector 56" o:spid="_x0000_s1051" style="position:absolute;visibility:visible;mso-wrap-style:square" from="14016,0" to="1401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aaMAAAADbAAAADwAAAGRycy9kb3ducmV2LnhtbESPQYvCMBSE74L/ITzBm6YKuqUaRQRB&#10;8KKu3h/Ns602LyWJWv31mwXB4zAz3zDzZWtq8SDnK8sKRsMEBHFudcWFgtPvZpCC8AFZY22ZFLzI&#10;w3LR7cwx0/bJB3ocQyEihH2GCsoQmkxKn5dk0A9tQxy9i3UGQ5SukNrhM8JNLcdJMpUGK44LJTa0&#10;Lim/He9GQXKuRntKr7tU13a1Pmxc8d79KNXvtasZiEBt+IY/7a1WMJnC/5f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7rmmjAAAAA2wAAAA8AAAAAAAAAAAAAAAAA&#10;oQIAAGRycy9kb3ducmV2LnhtbFBLBQYAAAAABAAEAPkAAACOAwAAAAA=&#10;" strokecolor="red" strokeweight="1pt"/>
                            <v:line id="Straight Connector 57" o:spid="_x0000_s1052" style="position:absolute;visibility:visible;mso-wrap-style:square" from="14863,0" to="14863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c/88MAAADbAAAADwAAAGRycy9kb3ducmV2LnhtbESPwWrDMBBE74H8g9hAbrGcQhvjWjYh&#10;ECjk0iTtfbG2tltrZSTVdvr1VaGQ4zAzb5iimk0vRnK+s6xgm6QgiGurO24UvF2PmwyED8gae8uk&#10;4EYeqnK5KDDXduIzjZfQiAhhn6OCNoQhl9LXLRn0iR2Io/dhncEQpWukdjhFuOnlQ5o+SYMdx4UW&#10;Bzq0VH9dvo2C9L3bvlL2ecp0b/eH89E1P6edUuvVvH8GEWgO9/B/+0UreNzB35f4A2T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nP/PDAAAA2wAAAA8AAAAAAAAAAAAA&#10;AAAAoQIAAGRycy9kb3ducmV2LnhtbFBLBQYAAAAABAAEAPkAAACRAwAAAAA=&#10;" strokecolor="red" strokeweight="1pt"/>
                            <v:line id="Straight Connector 58" o:spid="_x0000_s1053" style="position:absolute;visibility:visible;mso-wrap-style:square" from="15710,0" to="15710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irgb8AAADbAAAADwAAAGRycy9kb3ducmV2LnhtbERPy4rCMBTdC/MP4Q64s6kDo6UaSxGE&#10;ATc+95fm2labm5JktPr1ZjEwy8N5L4vBdOJOzreWFUyTFARxZXXLtYLTcTPJQPiArLGzTAqe5KFY&#10;fYyWmGv74D3dD6EWMYR9jgqaEPpcSl81ZNAntieO3MU6gyFCV0vt8BHDTSe/0nQmDbYcGxrsad1Q&#10;dTv8GgXpuZ3uKLtuM93Zcr3fuPq1nSs1/hzKBYhAQ/gX/7l/tILvODZ+iT9Ar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Dirgb8AAADbAAAADwAAAAAAAAAAAAAAAACh&#10;AgAAZHJzL2Rvd25yZXYueG1sUEsFBgAAAAAEAAQA+QAAAI0DAAAAAA==&#10;" strokecolor="red" strokeweight="1pt"/>
                            <v:line id="Straight Connector 59" o:spid="_x0000_s1054" style="position:absolute;visibility:visible;mso-wrap-style:square" from="16522,0" to="1652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QOGsQAAADbAAAADwAAAGRycy9kb3ducmV2LnhtbESPzWrDMBCE74W+g9hCbrWcQhvXjRKM&#10;IVDwpfnpfbG2tltrZSQ1dvL0USCQ4zAz3zDL9WR6cSTnO8sK5kkKgri2uuNGwWG/ec5A+ICssbdM&#10;Ck7kYb16fFhiru3IWzruQiMihH2OCtoQhlxKX7dk0Cd2II7ej3UGQ5SukdrhGOGmly9p+iYNdhwX&#10;WhyobKn+2/0bBel3N/+i7LfKdG+LcrtxzblaKDV7mooPEIGmcA/f2p9awes7XL/EH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dA4axAAAANsAAAAPAAAAAAAAAAAA&#10;AAAAAKECAABkcnMvZG93bnJldi54bWxQSwUGAAAAAAQABAD5AAAAkgMAAAAA&#10;" strokecolor="red" strokeweight="1pt"/>
                            <v:line id="Straight Connector 61" o:spid="_x0000_s1055" style="position:absolute;visibility:visible;mso-wrap-style:square" from="25772,0" to="25772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QKWsYAAADbAAAADwAAAGRycy9kb3ducmV2LnhtbESP0WrCQBRE34X+w3ILvkjdJA9BUldJ&#10;W0pFqCWpH3DJXpNo9m7IbjX267sFwcdhZs4wy/VoOnGmwbWWFcTzCARxZXXLtYL99/vTAoTzyBo7&#10;y6TgSg7Wq4fJEjNtL1zQufS1CBB2GSpovO8zKV3VkEE3tz1x8A52MOiDHGqpB7wEuOlkEkWpNNhy&#10;WGiwp9eGqlP5YxR84pcsjrNZXKUvH/nW796Sw/FXqenjmD+D8DT6e/jW3mgFaQz/X8IP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kClrGAAAA2wAAAA8AAAAAAAAA&#10;AAAAAAAAoQIAAGRycy9kb3ducmV2LnhtbFBLBQYAAAAABAAEAPkAAACUAwAAAAA=&#10;" strokecolor="red" strokeweight="1.5pt"/>
                            <v:line id="Straight Connector 62" o:spid="_x0000_s1056" style="position:absolute;visibility:visible;mso-wrap-style:square" from="21536,0" to="21536,1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aULcYAAADbAAAADwAAAGRycy9kb3ducmV2LnhtbESP0WrCQBRE34X+w3ILvkjdJA9BUldJ&#10;W0pFqCWpH3DJXpNo9m7IbjX267sFwcdhZs4wy/VoOnGmwbWWFcTzCARxZXXLtYL99/vTAoTzyBo7&#10;y6TgSg7Wq4fJEjNtL1zQufS1CBB2GSpovO8zKV3VkEE3tz1x8A52MOiDHGqpB7wEuOlkEkWpNNhy&#10;WGiwp9eGqlP5YxR84pcsjrNZXKUvH/nW796Sw/FXqenjmD+D8DT6e/jW3mgFaQL/X8IP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2lC3GAAAA2wAAAA8AAAAAAAAA&#10;AAAAAAAAoQIAAGRycy9kb3ducmV2LnhtbFBLBQYAAAAABAAEAPkAAACUAwAAAAA=&#10;" strokecolor="red" strokeweight="1.5pt"/>
                            <v:line id="Straight Connector 63" o:spid="_x0000_s1057" style="position:absolute;visibility:visible;mso-wrap-style:square" from="18182,0" to="1818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DzTcAAAADbAAAADwAAAGRycy9kb3ducmV2LnhtbESPQYvCMBSE74L/ITzBm6YquKUaRQRB&#10;8KKu3h/Ns602LyWJWv31mwXB4zAz3zDzZWtq8SDnK8sKRsMEBHFudcWFgtPvZpCC8AFZY22ZFLzI&#10;w3LR7cwx0/bJB3ocQyEihH2GCsoQmkxKn5dk0A9tQxy9i3UGQ5SukNrhM8JNLcdJMpUGK44LJTa0&#10;Lim/He9GQXKuRntKr7tU13a1Pmxc8d79KNXvtasZiEBt+IY/7a1WMJ3A/5f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w803AAAAA2wAAAA8AAAAAAAAAAAAAAAAA&#10;oQIAAGRycy9kb3ducmV2LnhtbFBLBQYAAAAABAAEAPkAAACOAwAAAAA=&#10;" strokecolor="red" strokeweight="1pt"/>
                            <v:line id="Straight Connector 64" o:spid="_x0000_s1058" style="position:absolute;visibility:visible;mso-wrap-style:square" from="19029,0" to="1902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lrOcAAAADbAAAADwAAAGRycy9kb3ducmV2LnhtbESPQYvCMBSE74L/ITzBm6aKuKUaRQRB&#10;8KKu3h/Ns602LyWJWv31mwXB4zAz3zDzZWtq8SDnK8sKRsMEBHFudcWFgtPvZpCC8AFZY22ZFLzI&#10;w3LR7cwx0/bJB3ocQyEihH2GCsoQmkxKn5dk0A9tQxy9i3UGQ5SukNrhM8JNLcdJMpUGK44LJTa0&#10;Lim/He9GQXKuRntKr7tU13a1Pmxc8d79KNXvtasZiEBt+IY/7a1WMJ3A/5f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8ZaznAAAAA2wAAAA8AAAAAAAAAAAAAAAAA&#10;oQIAAGRycy9kb3ducmV2LnhtbFBLBQYAAAAABAAEAPkAAACOAwAAAAA=&#10;" strokecolor="red" strokeweight="1pt"/>
                            <v:line id="Straight Connector 65" o:spid="_x0000_s1059" style="position:absolute;visibility:visible;mso-wrap-style:square" from="19876,0" to="1987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XOosAAAADbAAAADwAAAGRycy9kb3ducmV2LnhtbESPQYvCMBSE74L/ITzBm6YKuqUaRQRB&#10;8KKu3h/Ns602LyWJWv31mwXB4zAz3zDzZWtq8SDnK8sKRsMEBHFudcWFgtPvZpCC8AFZY22ZFLzI&#10;w3LR7cwx0/bJB3ocQyEihH2GCsoQmkxKn5dk0A9tQxy9i3UGQ5SukNrhM8JNLcdJMpUGK44LJTa0&#10;Lim/He9GQXKuRntKr7tU13a1Pmxc8d79KNXvtasZiEBt+IY/7a1WMJ3A/5f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VzqLAAAAA2wAAAA8AAAAAAAAAAAAAAAAA&#10;oQIAAGRycy9kb3ducmV2LnhtbFBLBQYAAAAABAAEAPkAAACOAwAAAAA=&#10;" strokecolor="red" strokeweight="1pt"/>
                            <v:line id="Straight Connector 66" o:spid="_x0000_s1060" style="position:absolute;visibility:visible;mso-wrap-style:square" from="20724,0" to="20724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dQ1cAAAADbAAAADwAAAGRycy9kb3ducmV2LnhtbESPzarCMBSE9xd8h3AEd9dUF72lGkUE&#10;QXDj7/7QHNtqc1KSqNWnNxcEl8PMfMNM551pxJ2cry0rGA0TEMSF1TWXCo6H1W8GwgdkjY1lUvAk&#10;D/NZ72eKubYP3tF9H0oRIexzVFCF0OZS+qIig35oW+Lona0zGKJ0pdQOHxFuGjlOklQarDkuVNjS&#10;sqLiur8ZBcmpHm0pu2wy3djFcrdy5Wvzp9Sg3y0mIAJ14Rv+tNdaQZrC/5f4A+Ts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CHUNXAAAAA2wAAAA8AAAAAAAAAAAAAAAAA&#10;oQIAAGRycy9kb3ducmV2LnhtbFBLBQYAAAAABAAEAPkAAACOAwAAAAA=&#10;" strokecolor="red" strokeweight="1pt"/>
                            <v:line id="Straight Connector 67" o:spid="_x0000_s1061" style="position:absolute;visibility:visible;mso-wrap-style:square" from="22383,0" to="22383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v1TsAAAADbAAAADwAAAGRycy9kb3ducmV2LnhtbESPzarCMBSE94LvEM4FdzbVhZZqFBEE&#10;wY2/+0Nzbtt7m5OSRK0+vREEl8PMfMPMl51pxI2cry0rGCUpCOLC6ppLBefTZpiB8AFZY2OZFDzI&#10;w3LR780x1/bOB7odQykihH2OCqoQ2lxKX1Rk0Ce2JY7er3UGQ5SulNrhPcJNI8dpOpEGa44LFba0&#10;rqj4P16NgvRSj/aU/e0y3djV+rBx5XM3VWrw061mIAJ14Rv+tLdawWQK7y/x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/L9U7AAAAA2wAAAA8AAAAAAAAAAAAAAAAA&#10;oQIAAGRycy9kb3ducmV2LnhtbFBLBQYAAAAABAAEAPkAAACOAwAAAAA=&#10;" strokecolor="red" strokeweight="1pt"/>
                            <v:line id="Straight Connector 68" o:spid="_x0000_s1062" style="position:absolute;visibility:visible;mso-wrap-style:square" from="23230,0" to="23230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RhPLsAAADbAAAADwAAAGRycy9kb3ducmV2LnhtbERPuwrCMBTdBf8hXMFNUx20VKOIIAgu&#10;PvdLc22rzU1Jola/3gyC4+G858vW1OJJzleWFYyGCQji3OqKCwXn02aQgvABWWNtmRS8ycNy0e3M&#10;MdP2xQd6HkMhYgj7DBWUITSZlD4vyaAf2oY4clfrDIYIXSG1w1cMN7UcJ8lEGqw4NpTY0Lqk/H58&#10;GAXJpRrtKb3tUl3b1fqwccVnN1Wq32tXMxCB2vAX/9xbrWASx8Y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+VGE8uwAAANsAAAAPAAAAAAAAAAAAAAAAAKECAABk&#10;cnMvZG93bnJldi54bWxQSwUGAAAAAAQABAD5AAAAiQMAAAAA&#10;" strokecolor="red" strokeweight="1pt"/>
                            <v:line id="Straight Connector 69" o:spid="_x0000_s1063" style="position:absolute;visibility:visible;mso-wrap-style:square" from="24078,0" to="24078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jEp8EAAADbAAAADwAAAGRycy9kb3ducmV2LnhtbESPzarCMBSE9xd8h3AEd9dUF1qrUUQQ&#10;Lrjxd39ojm21OSlJrlaf3giCy2FmvmFmi9bU4kbOV5YVDPoJCOLc6ooLBcfD+jcF4QOyxtoyKXiQ&#10;h8W88zPDTNs77+i2D4WIEPYZKihDaDIpfV6SQd+3DXH0ztYZDFG6QmqH9wg3tRwmyUgarDgulNjQ&#10;qqT8uv83CpJTNdhSetmkurbL1W7tiudmrFSv2y6nIAK14Rv+tP+0gtEE3l/iD5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GMSnwQAAANsAAAAPAAAAAAAAAAAAAAAA&#10;AKECAABkcnMvZG93bnJldi54bWxQSwUGAAAAAAQABAD5AAAAjwMAAAAA&#10;" strokecolor="red" strokeweight="1pt"/>
                            <v:line id="Straight Connector 70" o:spid="_x0000_s1064" style="position:absolute;visibility:visible;mso-wrap-style:square" from="24925,0" to="24925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v757sAAADbAAAADwAAAGRycy9kb3ducmV2LnhtbERPuwrCMBTdBf8hXMFNUx20VKOIIAgu&#10;PvdLc22rzU1Jola/3gyC4+G858vW1OJJzleWFYyGCQji3OqKCwXn02aQgvABWWNtmRS8ycNy0e3M&#10;MdP2xQd6HkMhYgj7DBWUITSZlD4vyaAf2oY4clfrDIYIXSG1w1cMN7UcJ8lEGqw4NpTY0Lqk/H58&#10;GAXJpRrtKb3tUl3b1fqwccVnN1Wq32tXMxCB2vAX/9xbrWAa18c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F+/vnuwAAANsAAAAPAAAAAAAAAAAAAAAAAKECAABk&#10;cnMvZG93bnJldi54bWxQSwUGAAAAAAQABAD5AAAAiQMAAAAA&#10;" strokecolor="red" strokeweight="1pt"/>
                            <v:line id="Straight Connector 72" o:spid="_x0000_s1065" style="position:absolute;visibility:visible;mso-wrap-style:square" from="34210,0" to="34210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8C8MYAAADbAAAADwAAAGRycy9kb3ducmV2LnhtbESP3WrCQBSE74W+w3IKvZG6SS60pK4h&#10;Wooi2KLtAxyyx/w0ezZkt5r26V1B8HKYmW+YeTaYVpyod7VlBfEkAkFcWF1zqeD76/35BYTzyBpb&#10;y6Tgjxxki4fRHFNtz7yn08GXIkDYpaig8r5LpXRFRQbdxHbEwTva3qAPsi+l7vEc4KaVSRRNpcGa&#10;w0KFHa0qKn4Ov0bBDj/lvhmP42K6XOdb//GWHJt/pZ4eh/wVhKfB38O39kYrmCVw/RJ+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vAvDGAAAA2wAAAA8AAAAAAAAA&#10;AAAAAAAAoQIAAGRycy9kb3ducmV2LnhtbFBLBQYAAAAABAAEAPkAAACUAwAAAAA=&#10;" strokecolor="red" strokeweight="1.5pt"/>
                            <v:line id="Straight Connector 73" o:spid="_x0000_s1066" style="position:absolute;visibility:visible;mso-wrap-style:square" from="30009,0" to="30009,1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Ona8YAAADbAAAADwAAAGRycy9kb3ducmV2LnhtbESP0WrCQBRE3wX/YblCX6RutKA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jp2vGAAAA2wAAAA8AAAAAAAAA&#10;AAAAAAAAoQIAAGRycy9kb3ducmV2LnhtbFBLBQYAAAAABAAEAPkAAACUAwAAAAA=&#10;" strokecolor="red" strokeweight="1.5pt"/>
                            <v:line id="Straight Connector 74" o:spid="_x0000_s1067" style="position:absolute;visibility:visible;mso-wrap-style:square" from="26619,0" to="2661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D95MMAAADbAAAADwAAAGRycy9kb3ducmV2LnhtbESPwWrDMBBE74H8g9hAbrGcUhrjWjYh&#10;ECjk0iTtfbG2tltrZSTVdvr1VaGQ4zAzb5iimk0vRnK+s6xgm6QgiGurO24UvF2PmwyED8gae8uk&#10;4EYeqnK5KDDXduIzjZfQiAhhn6OCNoQhl9LXLRn0iR2Io/dhncEQpWukdjhFuOnlQ5o+SYMdx4UW&#10;Bzq0VH9dvo2C9L3bvlL2ecp0b/eH89E1P6edUuvVvH8GEWgO9/B/+0Ur2D3C35f4A2T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A/eTDAAAA2wAAAA8AAAAAAAAAAAAA&#10;AAAAoQIAAGRycy9kb3ducmV2LnhtbFBLBQYAAAAABAAEAPkAAACRAwAAAAA=&#10;" strokecolor="red" strokeweight="1pt"/>
                            <v:line id="Straight Connector 75" o:spid="_x0000_s1068" style="position:absolute;visibility:visible;mso-wrap-style:square" from="27502,0" to="2750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xYf8MAAADbAAAADwAAAGRycy9kb3ducmV2LnhtbESPwWrDMBBE74H8g9hAbrGcQhvjWjYh&#10;ECjk0iTtfbG2tltrZSTVdvr1VaGQ4zAzb5iimk0vRnK+s6xgm6QgiGurO24UvF2PmwyED8gae8uk&#10;4EYeqnK5KDDXduIzjZfQiAhhn6OCNoQhl9LXLRn0iR2Io/dhncEQpWukdjhFuOnlQ5o+SYMdx4UW&#10;Bzq0VH9dvo2C9L3bvlL2ecp0b/eH89E1P6edUuvVvH8GEWgO9/B/+0Ur2D3C35f4A2T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MWH/DAAAA2wAAAA8AAAAAAAAAAAAA&#10;AAAAoQIAAGRycy9kb3ducmV2LnhtbFBLBQYAAAAABAAEAPkAAACRAwAAAAA=&#10;" strokecolor="red" strokeweight="1pt"/>
                            <v:line id="Straight Connector 76" o:spid="_x0000_s1069" style="position:absolute;visibility:visible;mso-wrap-style:square" from="28314,0" to="28314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GCMAAAADbAAAADwAAAGRycy9kb3ducmV2LnhtbESPzarCMBSE94LvEM4FdzbVhZZqFBEE&#10;wY2/+0Nzbtt7m5OSRK0+vREEl8PMfMPMl51pxI2cry0rGCUpCOLC6ppLBefTZpiB8AFZY2OZFDzI&#10;w3LR780x1/bOB7odQykihH2OCqoQ2lxKX1Rk0Ce2JY7er3UGQ5SulNrhPcJNI8dpOpEGa44LFba0&#10;rqj4P16NgvRSj/aU/e0y3djV+rBx5XM3VWrw061mIAJ14Rv+tLdawXQC7y/x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VexgjAAAAA2wAAAA8AAAAAAAAAAAAAAAAA&#10;oQIAAGRycy9kb3ducmV2LnhtbFBLBQYAAAAABAAEAPkAAACOAwAAAAA=&#10;" strokecolor="red" strokeweight="1pt"/>
                            <v:line id="Straight Connector 77" o:spid="_x0000_s1070" style="position:absolute;visibility:visible;mso-wrap-style:square" from="29161,0" to="29161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Jjk8IAAADbAAAADwAAAGRycy9kb3ducmV2LnhtbESPT4vCMBTE74LfITxhb5rqwZauaRFB&#10;WPDi3/ujedt2t3kpSVbrfnojCB6HmfkNsyoH04krOd9aVjCfJSCIK6tbrhWcT9tpBsIHZI2dZVJw&#10;Jw9lMR6tMNf2xge6HkMtIoR9jgqaEPpcSl81ZNDPbE8cvW/rDIYoXS21w1uEm04ukmQpDbYcFxrs&#10;adNQ9Xv8MwqSSzvfU/azy3Rn15vD1tX/u1Spj8mw/gQRaAjv8Kv9pRWkKTy/xB8g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Jjk8IAAADbAAAADwAAAAAAAAAAAAAA&#10;AAChAgAAZHJzL2Rvd25yZXYueG1sUEsFBgAAAAAEAAQA+QAAAJADAAAAAA==&#10;" strokecolor="red" strokeweight="1pt"/>
                            <v:line id="Straight Connector 78" o:spid="_x0000_s1071" style="position:absolute;visibility:visible;mso-wrap-style:square" from="30856,0" to="3085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334bsAAADbAAAADwAAAGRycy9kb3ducmV2LnhtbERPuwrCMBTdBf8hXMFNUx20VKOIIAgu&#10;PvdLc22rzU1Jola/3gyC4+G858vW1OJJzleWFYyGCQji3OqKCwXn02aQgvABWWNtmRS8ycNy0e3M&#10;MdP2xQd6HkMhYgj7DBWUITSZlD4vyaAf2oY4clfrDIYIXSG1w1cMN7UcJ8lEGqw4NpTY0Lqk/H58&#10;GAXJpRrtKb3tUl3b1fqwccVnN1Wq32tXMxCB2vAX/9xbrWAax8Y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7jffhuwAAANsAAAAPAAAAAAAAAAAAAAAAAKECAABk&#10;cnMvZG93bnJldi54bWxQSwUGAAAAAAQABAD5AAAAiQMAAAAA&#10;" strokecolor="red" strokeweight="1pt"/>
                            <v:line id="Straight Connector 79" o:spid="_x0000_s1072" style="position:absolute;visibility:visible;mso-wrap-style:square" from="31668,0" to="31668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FSesMAAADbAAAADwAAAGRycy9kb3ducmV2LnhtbESPwWrDMBBE74X8g9hCbo3sHBLXjWyM&#10;wVDIpUna+2JtbbfWykhq4vbrq0Agx2Fm3jC7cjajOJPzg2UF6SoBQdxaPXCn4P3UPGUgfEDWOFom&#10;Bb/koSwWDzvMtb3wgc7H0IkIYZ+jgj6EKZfStz0Z9Cs7EUfv0zqDIUrXSe3wEuFmlOsk2UiDA8eF&#10;Hieqe2q/jz9GQfIxpG+Ufe0zPdqqPjSu+9tvlVo+ztULiEBzuIdv7VetYPsM1y/xB8j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BUnrDAAAA2wAAAA8AAAAAAAAAAAAA&#10;AAAAoQIAAGRycy9kb3ducmV2LnhtbFBLBQYAAAAABAAEAPkAAACRAwAAAAA=&#10;" strokecolor="red" strokeweight="1pt"/>
                            <v:line id="Straight Connector 80" o:spid="_x0000_s1073" style="position:absolute;visibility:visible;mso-wrap-style:square" from="32551,0" to="32551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6LwLsAAADbAAAADwAAAGRycy9kb3ducmV2LnhtbERPuwrCMBTdBf8hXMFNUx20VKOIIAgu&#10;PvdLc22rzU1Jola/3gyC4+G858vW1OJJzleWFYyGCQji3OqKCwXn02aQgvABWWNtmRS8ycNy0e3M&#10;MdP2xQd6HkMhYgj7DBWUITSZlD4vyaAf2oY4clfrDIYIXSG1w1cMN7UcJ8lEGqw4NpTY0Lqk/H58&#10;GAXJpRrtKb3tUl3b1fqwccVnN1Wq32tXMxCB2vAX/9xbrSCN6+OX+APk4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wLovAuwAAANsAAAAPAAAAAAAAAAAAAAAAAKECAABk&#10;cnMvZG93bnJldi54bWxQSwUGAAAAAAQABAD5AAAAiQMAAAAA&#10;" strokecolor="red" strokeweight="1pt"/>
                            <v:line id="Straight Connector 81" o:spid="_x0000_s1074" style="position:absolute;visibility:visible;mso-wrap-style:square" from="33363,0" to="33363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IuW8AAAADbAAAADwAAAGRycy9kb3ducmV2LnhtbESPzarCMBSE9xd8h3AEd9e0LrT0GkUE&#10;QXDj390fmmNbbU5KErX69EYQXA4z8w0znXemETdyvrasIB0mIIgLq2suFRwPq98MhA/IGhvLpOBB&#10;Huaz3s8Uc23vvKPbPpQiQtjnqKAKoc2l9EVFBv3QtsTRO1lnMETpSqkd3iPcNHKUJGNpsOa4UGFL&#10;y4qKy/5qFCT/dbql7LzJdGMXy93Klc/NRKlBv1v8gQjUhW/4015rBVkK7y/xB8j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9iLlvAAAAA2wAAAA8AAAAAAAAAAAAAAAAA&#10;oQIAAGRycy9kb3ducmV2LnhtbFBLBQYAAAAABAAEAPkAAACOAwAAAAA=&#10;" strokecolor="red" strokeweight="1pt"/>
                            <v:line id="Straight Connector 85" o:spid="_x0000_s1075" style="position:absolute;visibility:visible;mso-wrap-style:square" from="35057,0" to="35057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koWMAAAADbAAAADwAAAGRycy9kb3ducmV2LnhtbESPQYvCMBSE74L/ITzBm6YKuqUaRQRB&#10;8LK6en80z7bavJQkavXXbwTB4zAz3zDzZWtqcSfnK8sKRsMEBHFudcWFguPfZpCC8AFZY22ZFDzJ&#10;w3LR7cwx0/bBe7ofQiEihH2GCsoQmkxKn5dk0A9tQxy9s3UGQ5SukNrhI8JNLcdJMpUGK44LJTa0&#10;Lim/Hm5GQXKqRr+UXnapru1qvd+44rX7Uarfa1czEIHa8A1/2lutIJ3A+0v8AXL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ZKFjAAAAA2wAAAA8AAAAAAAAAAAAAAAAA&#10;oQIAAGRycy9kb3ducmV2LnhtbFBLBQYAAAAABAAEAPkAAACOAwAAAAA=&#10;" strokecolor="red" strokeweight="1pt"/>
                            <v:line id="Straight Connector 86" o:spid="_x0000_s1076" style="position:absolute;visibility:visible;mso-wrap-style:square" from="35905,0" to="35905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u2L8MAAADbAAAADwAAAGRycy9kb3ducmV2LnhtbESPzWrDMBCE74G+g9hCb7GcHFLjWgnG&#10;EAjk0vzdF2trO7FWRlIcp09fFQo9DjPzDVNsJtOLkZzvLCtYJCkI4trqjhsF59N2noHwAVljb5kU&#10;PMnDZv0yKzDX9sEHGo+hERHCPkcFbQhDLqWvWzLoEzsQR+/LOoMhStdI7fAR4aaXyzRdSYMdx4UW&#10;B6paqm/Hu1GQXrrFJ2XXfaZ7W1aHrWu+9+9Kvb1O5QeIQFP4D/+1d1pBtoLfL/E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Lti/DAAAA2wAAAA8AAAAAAAAAAAAA&#10;AAAAoQIAAGRycy9kb3ducmV2LnhtbFBLBQYAAAAABAAEAPkAAACRAwAAAAA=&#10;" strokecolor="red" strokeweight="1pt"/>
                            <v:line id="Straight Connector 87" o:spid="_x0000_s1077" style="position:absolute;visibility:visible;mso-wrap-style:square" from="36752,0" to="3675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cTtMAAAADbAAAADwAAAGRycy9kb3ducmV2LnhtbESPzarCMBSE94LvEI7gzqbehZZqFBEE&#10;wY2/+0NzbHtvc1KSqL0+vREEl8PMfMPMl51pxJ2cry0rGCcpCOLC6ppLBefTZpSB8AFZY2OZFPyT&#10;h+Wi35tjru2DD3Q/hlJECPscFVQhtLmUvqjIoE9sSxy9q3UGQ5SulNrhI8JNI3/SdCIN1hwXKmxp&#10;XVHxd7wZBemlHu8p+91lurGr9WHjyuduqtRw0K1mIAJ14Rv+tLdaQTaF95f4A+T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/HE7TAAAAA2wAAAA8AAAAAAAAAAAAAAAAA&#10;oQIAAGRycy9kb3ducmV2LnhtbFBLBQYAAAAABAAEAPkAAACOAwAAAAA=&#10;" strokecolor="red" strokeweight="1pt"/>
                            <v:line id="Straight Connector 88" o:spid="_x0000_s1078" style="position:absolute;visibility:visible;mso-wrap-style:square" from="37599,0" to="3759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iHxrsAAADbAAAADwAAAGRycy9kb3ducmV2LnhtbERPuwrCMBTdBf8hXMFNUx20VKOIIAgu&#10;PvdLc22rzU1Jola/3gyC4+G858vW1OJJzleWFYyGCQji3OqKCwXn02aQgvABWWNtmRS8ycNy0e3M&#10;MdP2xQd6HkMhYgj7DBWUITSZlD4vyaAf2oY4clfrDIYIXSG1w1cMN7UcJ8lEGqw4NpTY0Lqk/H58&#10;GAXJpRrtKb3tUl3b1fqwccVnN1Wq32tXMxCB2vAX/9xbrSCNY+OX+APk4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OWIfGuwAAANsAAAAPAAAAAAAAAAAAAAAAAKECAABk&#10;cnMvZG93bnJldi54bWxQSwUGAAAAAAQABAD5AAAAiQMAAAAA&#10;" strokecolor="red" strokeweight="1pt"/>
                          </v:group>
                          <v:group id="Group 99" o:spid="_x0000_s1079" style="position:absolute;top:1941;width:36963;height:2875" coordsize="36963,2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94" o:spid="_x0000_s1080" type="#_x0000_t202" style="position:absolute;width:3141;height:2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            <v:textbox>
                                <w:txbxContent>
                                  <w:p w:rsidR="001418A3" w:rsidRPr="001418A3" w:rsidRDefault="001418A3">
                                    <w:pPr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lang w:bidi="fa-IR"/>
                                      </w:rPr>
                                    </w:pPr>
                                    <w:r w:rsidRPr="001418A3"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95" o:spid="_x0000_s1081" type="#_x0000_t202" style="position:absolute;left:8331;width:3142;height:2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            <v:textbox>
                                <w:txbxContent>
                                  <w:p w:rsidR="001418A3" w:rsidRPr="001418A3" w:rsidRDefault="001418A3">
                                    <w:pPr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Vazir" w:hAnsi="Vazir" w:cs="Vazir" w:hint="cs"/>
                                        <w:color w:val="00B0F0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96" o:spid="_x0000_s1082" type="#_x0000_t202" style="position:absolute;left:16981;width:3141;height:2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            <v:textbox>
                                <w:txbxContent>
                                  <w:p w:rsidR="001418A3" w:rsidRPr="001418A3" w:rsidRDefault="001418A3">
                                    <w:pPr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Vazir" w:hAnsi="Vazir" w:cs="Vazir" w:hint="cs"/>
                                        <w:color w:val="00B0F0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97" o:spid="_x0000_s1083" type="#_x0000_t202" style="position:absolute;left:25349;width:3141;height:2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                <v:textbox>
                                <w:txbxContent>
                                  <w:p w:rsidR="001418A3" w:rsidRPr="001418A3" w:rsidRDefault="001418A3">
                                    <w:pPr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Vazir" w:hAnsi="Vazir" w:cs="Vazir" w:hint="cs"/>
                                        <w:color w:val="00B0F0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98" o:spid="_x0000_s1084" type="#_x0000_t202" style="position:absolute;left:33822;width:3141;height:2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            <v:textbox>
                                <w:txbxContent>
                                  <w:p w:rsidR="001418A3" w:rsidRPr="001418A3" w:rsidRDefault="001418A3">
                                    <w:pPr>
                                      <w:rPr>
                                        <w:rFonts w:ascii="Vazir" w:hAnsi="Vazir" w:cs="Vazir"/>
                                        <w:color w:val="00B0F0"/>
                                        <w:sz w:val="24"/>
                                        <w:szCs w:val="24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Vazir" w:hAnsi="Vazir" w:cs="Vazir" w:hint="cs"/>
                                        <w:color w:val="00B0F0"/>
                                        <w:sz w:val="24"/>
                                        <w:szCs w:val="24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07" o:spid="_x0000_s1085" style="position:absolute;left:1841;width:26655;height:2635" coordsize="26655,2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  <v:rect id="Rectangle 104" o:spid="_x0000_s1086" style="position:absolute;width:450;height:2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n7y8IA&#10;AADcAAAADwAAAGRycy9kb3ducmV2LnhtbERPS2vCQBC+C/6HZYTezKaiImlWEVHa9OYD2uOQnSah&#10;2dmwu03Sf98VCt7m43tOvhtNK3pyvrGs4DlJQRCXVjdcKbhdT/MNCB+QNbaWScEvedhtp5McM20H&#10;PlN/CZWIIewzVFCH0GVS+rImgz6xHXHkvqwzGCJ0ldQOhxhuWrlI07U02HBsqLGjQ03l9+XHKFj7&#10;/rPYuFVza/dLUzj3+h6OH0o9zcb9C4hAY3iI/91vOs5Pl3B/Jl4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CfvLwgAAANwAAAAPAAAAAAAAAAAAAAAAAJgCAABkcnMvZG93&#10;bnJldi54bWxQSwUGAAAAAAQABAD1AAAAhwMAAAAA&#10;" fillcolor="black [3213]" strokecolor="black [3213]" strokeweight="1pt"/>
                          <v:rect id="Rectangle 105" o:spid="_x0000_s1087" style="position:absolute;left:398;top:644;width:25235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4AU8IA&#10;AADcAAAADwAAAGRycy9kb3ducmV2LnhtbERPTWvCQBC9F/wPywje6qaCUlJXSQVRD7aY6n3Ijtlo&#10;djZkV43++m6h4G0e73Om887W4kqtrxwreBsmIIgLpysuFex/lq/vIHxA1lg7JgV38jCf9V6mmGp3&#10;4x1d81CKGMI+RQUmhCaV0heGLPqha4gjd3StxRBhW0rd4i2G21qOkmQiLVYcGww2tDBUnPOLVZB9&#10;f2abbr/yp4N5mOVWf42K8qLUoN9lHyACdeEp/nevdZyfjOHvmXiBn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7gBTwgAAANwAAAAPAAAAAAAAAAAAAAAAAJgCAABkcnMvZG93&#10;bnJldi54bWxQSwUGAAAAAAQABAD1AAAAhwMAAAAA&#10;" fillcolor="black [3213]" strokecolor="black [3213]" strokeweight=".25pt">
                            <v:fill r:id="rId4" o:title="" color2="white [3212]" type="pattern"/>
                          </v:rect>
                          <v:shapetype id="_x0000_t177" coordsize="21600,21600" o:spt="177" path="m,l21600,r,17255l10800,21600,,17255xe">
                            <v:stroke joinstyle="miter"/>
                            <v:path gradientshapeok="t" o:connecttype="rect" textboxrect="0,0,21600,17255"/>
                          </v:shapetype>
                          <v:shape id="Flowchart: Off-page Connector 106" o:spid="_x0000_s1088" type="#_x0000_t177" style="position:absolute;left:25453;top:536;width:1092;height:131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rFUsIA&#10;AADcAAAADwAAAGRycy9kb3ducmV2LnhtbERPO2/CMBDeK/EfrENiKw4dEA0YxEMg1KklGRgP+4gj&#10;4nMUuxD+fV2pUrf79D1vsepdI+7Uhdqzgsk4A0Gsvam5UlAW+9cZiBCRDTaeScGTAqyWg5cF5sY/&#10;+Ivup1iJFMIhRwU2xjaXMmhLDsPYt8SJu/rOYUywq6Tp8JHCXSPfsmwqHdacGiy2tLWkb6dvp+BQ&#10;9k3xsS3Kvbbn91h8zjaXnVZqNOzXcxCR+vgv/nMfTZqfTeH3mXSBX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asVSwgAAANwAAAAPAAAAAAAAAAAAAAAAAJgCAABkcnMvZG93&#10;bnJldi54bWxQSwUGAAAAAAQABAD1AAAAhwMAAAAA&#10;" fillcolor="black [3213]" strokecolor="black [3213]" strokeweight=".25pt">
                            <v:fill r:id="rId4" o:title="" color2="white [3212]" type="pattern"/>
                          </v:shape>
                        </v:group>
                      </v:group>
                    </v:group>
                  </w:pict>
                </mc:Fallback>
              </mc:AlternateContent>
            </w:r>
          </w:p>
          <w:p w:rsidR="001418A3" w:rsidRDefault="001418A3" w:rsidP="00871654">
            <w:pPr>
              <w:rPr>
                <w:rtl/>
                <w:lang w:bidi="fa-IR"/>
              </w:rPr>
            </w:pPr>
          </w:p>
          <w:p w:rsidR="001418A3" w:rsidRDefault="001418A3" w:rsidP="00871654">
            <w:pPr>
              <w:rPr>
                <w:rtl/>
                <w:lang w:bidi="fa-IR"/>
              </w:rPr>
            </w:pPr>
          </w:p>
          <w:p w:rsidR="001418A3" w:rsidRDefault="001418A3" w:rsidP="00871654">
            <w:pPr>
              <w:rPr>
                <w:rFonts w:hint="cs"/>
                <w:rtl/>
                <w:lang w:bidi="fa-IR"/>
              </w:rPr>
            </w:pPr>
          </w:p>
        </w:tc>
      </w:tr>
      <w:tr w:rsidR="00871654" w:rsidTr="00C16079">
        <w:trPr>
          <w:jc w:val="center"/>
        </w:trPr>
        <w:tc>
          <w:tcPr>
            <w:tcW w:w="568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</w:t>
            </w:r>
          </w:p>
        </w:tc>
        <w:tc>
          <w:tcPr>
            <w:tcW w:w="9781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به سؤالت زیر پاسخ دهید: </w:t>
            </w:r>
          </w:p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الف) </w:t>
            </w:r>
            <w:r w:rsidRPr="00871654">
              <w:rPr>
                <w:position w:val="-26"/>
                <w:lang w:bidi="fa-IR"/>
              </w:rPr>
              <w:object w:dxaOrig="2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35.05pt" o:ole="">
                  <v:imagedata r:id="rId5" o:title=""/>
                </v:shape>
                <o:OLEObject Type="Embed" ProgID="Equation.DSMT4" ShapeID="_x0000_i1025" DrawAspect="Content" ObjectID="_1699200131" r:id="rId6"/>
              </w:object>
            </w:r>
            <w:r>
              <w:rPr>
                <w:rFonts w:hint="cs"/>
                <w:rtl/>
                <w:lang w:bidi="fa-IR"/>
              </w:rPr>
              <w:t xml:space="preserve"> بزرگتر است یا </w:t>
            </w:r>
            <w:r w:rsidRPr="00871654">
              <w:rPr>
                <w:position w:val="-26"/>
                <w:lang w:bidi="fa-IR"/>
              </w:rPr>
              <w:object w:dxaOrig="240" w:dyaOrig="700">
                <v:shape id="_x0000_i1026" type="#_x0000_t75" style="width:11.9pt;height:35.05pt" o:ole="">
                  <v:imagedata r:id="rId7" o:title=""/>
                </v:shape>
                <o:OLEObject Type="Embed" ProgID="Equation.DSMT4" ShapeID="_x0000_i1026" DrawAspect="Content" ObjectID="_1699200132" r:id="rId8"/>
              </w:object>
            </w:r>
            <w:r>
              <w:rPr>
                <w:rFonts w:hint="cs"/>
                <w:rtl/>
                <w:lang w:bidi="fa-IR"/>
              </w:rPr>
              <w:t xml:space="preserve">؟ چرا؟ </w:t>
            </w:r>
          </w:p>
          <w:p w:rsidR="00871654" w:rsidRPr="00C16079" w:rsidRDefault="00871654">
            <w:pPr>
              <w:rPr>
                <w:sz w:val="14"/>
                <w:szCs w:val="14"/>
                <w:rtl/>
                <w:lang w:bidi="fa-IR"/>
              </w:rPr>
            </w:pPr>
          </w:p>
          <w:p w:rsidR="00871654" w:rsidRDefault="00871654" w:rsidP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ب) اگر در کسری صورت‌ها برابر باشند باید با توجه به .......................، آن کسرها را مقایسه کنیم. </w:t>
            </w:r>
          </w:p>
        </w:tc>
      </w:tr>
      <w:tr w:rsidR="00871654" w:rsidTr="00C16079">
        <w:trPr>
          <w:jc w:val="center"/>
        </w:trPr>
        <w:tc>
          <w:tcPr>
            <w:tcW w:w="568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3</w:t>
            </w:r>
          </w:p>
        </w:tc>
        <w:tc>
          <w:tcPr>
            <w:tcW w:w="9781" w:type="dxa"/>
          </w:tcPr>
          <w:p w:rsidR="00871654" w:rsidRDefault="00C16079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3707130</wp:posOffset>
                      </wp:positionH>
                      <wp:positionV relativeFrom="paragraph">
                        <wp:posOffset>251883</wp:posOffset>
                      </wp:positionV>
                      <wp:extent cx="1921211" cy="1987248"/>
                      <wp:effectExtent l="0" t="0" r="0" b="0"/>
                      <wp:wrapNone/>
                      <wp:docPr id="187" name="Group 18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211" cy="1987248"/>
                                <a:chOff x="0" y="0"/>
                                <a:chExt cx="1921211" cy="1987248"/>
                              </a:xfrm>
                            </wpg:grpSpPr>
                            <wpg:grpSp>
                              <wpg:cNvPr id="148" name="Group 148"/>
                              <wpg:cNvGrpSpPr/>
                              <wpg:grpSpPr>
                                <a:xfrm>
                                  <a:off x="0" y="0"/>
                                  <a:ext cx="1921211" cy="1987248"/>
                                  <a:chOff x="0" y="0"/>
                                  <a:chExt cx="1921211" cy="1987248"/>
                                </a:xfrm>
                              </wpg:grpSpPr>
                              <wpg:grpSp>
                                <wpg:cNvPr id="149" name="Group 149"/>
                                <wpg:cNvGrpSpPr/>
                                <wpg:grpSpPr>
                                  <a:xfrm>
                                    <a:off x="243605" y="285971"/>
                                    <a:ext cx="1450286" cy="1440000"/>
                                    <a:chOff x="0" y="0"/>
                                    <a:chExt cx="1450286" cy="1440000"/>
                                  </a:xfrm>
                                </wpg:grpSpPr>
                                <wps:wsp>
                                  <wps:cNvPr id="150" name="Oval 150"/>
                                  <wps:cNvSpPr/>
                                  <wps:spPr>
                                    <a:xfrm>
                                      <a:off x="7061" y="0"/>
                                      <a:ext cx="1440000" cy="14400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B0F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Straight Connector 151"/>
                                  <wps:cNvCnPr/>
                                  <wps:spPr>
                                    <a:xfrm>
                                      <a:off x="730814" y="0"/>
                                      <a:ext cx="0" cy="1440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2" name="Straight Connector 152"/>
                                  <wps:cNvCnPr/>
                                  <wps:spPr>
                                    <a:xfrm flipH="1">
                                      <a:off x="1027376" y="88262"/>
                                      <a:ext cx="63213" cy="11463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" name="Straight Connector 153"/>
                                  <wps:cNvCnPr/>
                                  <wps:spPr>
                                    <a:xfrm flipH="1">
                                      <a:off x="1253328" y="420129"/>
                                      <a:ext cx="126291" cy="5814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4" name="Straight Connector 154"/>
                                  <wps:cNvCnPr/>
                                  <wps:spPr>
                                    <a:xfrm flipH="1">
                                      <a:off x="1306286" y="713161"/>
                                      <a:ext cx="1440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5" name="Straight Connector 155"/>
                                  <wps:cNvCnPr/>
                                  <wps:spPr>
                                    <a:xfrm flipH="1">
                                      <a:off x="0" y="716692"/>
                                      <a:ext cx="1440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" name="Straight Connector 156"/>
                                  <wps:cNvCnPr/>
                                  <wps:spPr>
                                    <a:xfrm>
                                      <a:off x="730814" y="1285102"/>
                                      <a:ext cx="0" cy="1440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7" name="Straight Connector 157"/>
                                  <wps:cNvCnPr/>
                                  <wps:spPr>
                                    <a:xfrm flipH="1">
                                      <a:off x="381294" y="1218023"/>
                                      <a:ext cx="63213" cy="11463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8" name="Straight Connector 158"/>
                                  <wps:cNvCnPr/>
                                  <wps:spPr>
                                    <a:xfrm flipH="1">
                                      <a:off x="70610" y="974418"/>
                                      <a:ext cx="126291" cy="5814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9" name="Straight Connector 159"/>
                                  <wps:cNvCnPr/>
                                  <wps:spPr>
                                    <a:xfrm>
                                      <a:off x="1027376" y="1214492"/>
                                      <a:ext cx="73998" cy="11694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0" name="Straight Connector 160"/>
                                  <wps:cNvCnPr/>
                                  <wps:spPr>
                                    <a:xfrm>
                                      <a:off x="1253328" y="963827"/>
                                      <a:ext cx="123872" cy="61342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1" name="Straight Connector 161"/>
                                  <wps:cNvCnPr/>
                                  <wps:spPr>
                                    <a:xfrm>
                                      <a:off x="77671" y="416599"/>
                                      <a:ext cx="123872" cy="61342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2" name="Straight Connector 162"/>
                                  <wps:cNvCnPr/>
                                  <wps:spPr>
                                    <a:xfrm>
                                      <a:off x="377764" y="81201"/>
                                      <a:ext cx="73998" cy="11694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63" name="Group 163"/>
                                <wpg:cNvGrpSpPr/>
                                <wpg:grpSpPr>
                                  <a:xfrm>
                                    <a:off x="0" y="0"/>
                                    <a:ext cx="1921211" cy="1987248"/>
                                    <a:chOff x="0" y="0"/>
                                    <a:chExt cx="1921211" cy="1987248"/>
                                  </a:xfrm>
                                </wpg:grpSpPr>
                                <wps:wsp>
                                  <wps:cNvPr id="164" name="Text Box 164"/>
                                  <wps:cNvSpPr txBox="1"/>
                                  <wps:spPr>
                                    <a:xfrm>
                                      <a:off x="1048559" y="33186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5" name="Text Box 165"/>
                                  <wps:cNvSpPr txBox="1"/>
                                  <wps:spPr>
                                    <a:xfrm>
                                      <a:off x="1274511" y="564880"/>
                                      <a:ext cx="297180" cy="4220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6" name="Text Box 166"/>
                                  <wps:cNvSpPr txBox="1"/>
                                  <wps:spPr>
                                    <a:xfrm>
                                      <a:off x="1624031" y="790833"/>
                                      <a:ext cx="297180" cy="35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Text Box 167"/>
                                  <wps:cNvSpPr txBox="1"/>
                                  <wps:spPr>
                                    <a:xfrm>
                                      <a:off x="1288633" y="1034437"/>
                                      <a:ext cx="297180" cy="2749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Text Box 168"/>
                                  <wps:cNvSpPr txBox="1"/>
                                  <wps:spPr>
                                    <a:xfrm>
                                      <a:off x="1055620" y="1270981"/>
                                      <a:ext cx="297180" cy="2749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Text Box 169"/>
                                  <wps:cNvSpPr txBox="1"/>
                                  <wps:spPr>
                                    <a:xfrm>
                                      <a:off x="797894" y="1631092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Text Box 170"/>
                                  <wps:cNvSpPr txBox="1"/>
                                  <wps:spPr>
                                    <a:xfrm>
                                      <a:off x="582533" y="1274511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Text Box 171"/>
                                  <wps:cNvSpPr txBox="1"/>
                                  <wps:spPr>
                                    <a:xfrm>
                                      <a:off x="324806" y="1052090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Text Box 172"/>
                                  <wps:cNvSpPr txBox="1"/>
                                  <wps:spPr>
                                    <a:xfrm>
                                      <a:off x="0" y="81907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Text Box 173"/>
                                  <wps:cNvSpPr txBox="1"/>
                                  <wps:spPr>
                                    <a:xfrm>
                                      <a:off x="353050" y="61430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Text Box 174"/>
                                  <wps:cNvSpPr txBox="1"/>
                                  <wps:spPr>
                                    <a:xfrm>
                                      <a:off x="582533" y="360111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Text Box 175"/>
                                  <wps:cNvSpPr txBox="1"/>
                                  <wps:spPr>
                                    <a:xfrm>
                                      <a:off x="815546" y="0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86" name="Group 186"/>
                              <wpg:cNvGrpSpPr/>
                              <wpg:grpSpPr>
                                <a:xfrm>
                                  <a:off x="643467" y="963084"/>
                                  <a:ext cx="856085" cy="36000"/>
                                  <a:chOff x="0" y="0"/>
                                  <a:chExt cx="856085" cy="36000"/>
                                </a:xfrm>
                              </wpg:grpSpPr>
                              <wps:wsp>
                                <wps:cNvPr id="181" name="Straight Arrow Connector 181"/>
                                <wps:cNvCnPr/>
                                <wps:spPr>
                                  <a:xfrm flipH="1">
                                    <a:off x="0" y="16933"/>
                                    <a:ext cx="331259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" name="Straight Arrow Connector 182"/>
                                <wps:cNvCnPr/>
                                <wps:spPr>
                                  <a:xfrm rot="16200000">
                                    <a:off x="601133" y="-237067"/>
                                    <a:ext cx="0" cy="50990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3" name="Oval 183"/>
                                <wps:cNvSpPr/>
                                <wps:spPr>
                                  <a:xfrm>
                                    <a:off x="313266" y="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87" o:spid="_x0000_s1089" style="position:absolute;left:0;text-align:left;margin-left:291.9pt;margin-top:19.85pt;width:151.3pt;height:156.5pt;z-index:251817984" coordsize="19212,19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">
                      <v:group id="Group 148" o:spid="_x0000_s1090" style="position:absolute;width:19212;height:19872" coordsize="19212,19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<v:group id="Group 149" o:spid="_x0000_s1091" style="position:absolute;left:2436;top:2859;width:14502;height:14400" coordsize="14502,14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      <v:oval id="Oval 150" o:spid="_x0000_s1092" style="position:absolute;left:70;width:14400;height:14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4bysQA&#10;AADcAAAADwAAAGRycy9kb3ducmV2LnhtbESPzWrDMBCE74G+g9hCb4mcQkNxooQkUOipP4kfYLE2&#10;lom1ciXFsd++eyj0tsvMzny72Y2+UwPF1AY2sFwUoIjrYFtuDFTnt/krqJSRLXaBycBECXbbh9kG&#10;Sxvu/E3DKTdKQjiVaMDl3Jdap9qRx7QIPbFolxA9Zlljo23Eu4T7Tj8XxUp7bFkaHPZ0dFRfTzdv&#10;4DBVcfj41Hw9tMXXTbufo59Wxjw9jvs1qExj/jf/Xb9bwX8RfHlGJ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+G8rEAAAA3AAAAA8AAAAAAAAAAAAAAAAAmAIAAGRycy9k&#10;b3ducmV2LnhtbFBLBQYAAAAABAAEAPUAAACJAwAAAAA=&#10;" filled="f" strokecolor="#00b0f0" strokeweight="1pt"/>
                          <v:line id="Straight Connector 151" o:spid="_x0000_s1093" style="position:absolute;visibility:visible;mso-wrap-style:square" from="7308,0" to="7308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BGYcAAAADcAAAADwAAAGRycy9kb3ducmV2LnhtbERPS4vCMBC+C/sfwgh7s2kXVkvXKCII&#10;ghdfex+asa02k5JE7e6vN4LgbT6+50znvWnFjZxvLCvIkhQEcWl1w5WC42E1ykH4gKyxtUwK/sjD&#10;fPYxmGKh7Z13dNuHSsQQ9gUqqEPoCil9WZNBn9iOOHIn6wyGCF0ltcN7DDet/ErTsTTYcGyosaNl&#10;TeVlfzUK0t8m21J+3uS6tYvlbuWq/81Eqc9hv/gBEagPb/HLvdZx/ncGz2fiBXL2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2gRmHAAAAA3AAAAA8AAAAAAAAAAAAAAAAA&#10;oQIAAGRycy9kb3ducmV2LnhtbFBLBQYAAAAABAAEAPkAAACOAwAAAAA=&#10;" strokecolor="red" strokeweight="1pt"/>
                          <v:line id="Straight Connector 152" o:spid="_x0000_s1094" style="position:absolute;flip:x;visibility:visible;mso-wrap-style:square" from="10273,882" to="10905,2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VCnMQAAADcAAAADwAAAGRycy9kb3ducmV2LnhtbERPS2vCQBC+C/0PyxS86UZBsdFVaqmP&#10;m2gV7G2anSbR7GzMbmL6791Cobf5+J4zW7SmEA1VLresYNCPQBAnVuecKjh+rHoTEM4jaywsk4If&#10;crCYP3VmGGt75z01B5+KEMIuRgWZ92UspUsyMuj6tiQO3LetDPoAq1TqCu8h3BRyGEVjaTDn0JBh&#10;SW8ZJddDbRSMm/eNrK+X81ezezl98rq91YOlUt3n9nUKwlPr/8V/7q0O80dD+H0mXC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UKcxAAAANwAAAAPAAAAAAAAAAAA&#10;AAAAAKECAABkcnMvZG93bnJldi54bWxQSwUGAAAAAAQABAD5AAAAkgMAAAAA&#10;" strokecolor="red" strokeweight="1pt"/>
                          <v:line id="Straight Connector 153" o:spid="_x0000_s1095" style="position:absolute;flip:x;visibility:visible;mso-wrap-style:square" from="12533,4201" to="13796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nnB8QAAADcAAAADwAAAGRycy9kb3ducmV2LnhtbERPTWvCQBC9C/6HZQRvulGp1OgqtbS1&#10;N6laqLcxOyap2dk0u4npv+8KBW/zeJ+zWLWmEA1VLresYDSMQBAnVuecKjjsXwePIJxH1lhYJgW/&#10;5GC17HYWGGt75Q9qdj4VIYRdjAoy78tYSpdkZNANbUkcuLOtDPoAq1TqCq8h3BRyHEVTaTDn0JBh&#10;Sc8ZJZddbRRMm5eNrC/fX6dmO/s88lv7U4/WSvV77dMchKfW38X/7ncd5j9M4PZMu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ecHxAAAANwAAAAPAAAAAAAAAAAA&#10;AAAAAKECAABkcnMvZG93bnJldi54bWxQSwUGAAAAAAQABAD5AAAAkgMAAAAA&#10;" strokecolor="red" strokeweight="1pt"/>
                          <v:line id="Straight Connector 154" o:spid="_x0000_s1096" style="position:absolute;flip:x;visibility:visible;mso-wrap-style:square" from="13062,7131" to="14502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B/c8QAAADcAAAADwAAAGRycy9kb3ducmV2LnhtbERPTWvCQBC9C/6HZQRvulGs1OgqtbS1&#10;N6laqLcxOyap2dk0u4npv+8KBW/zeJ+zWLWmEA1VLresYDSMQBAnVuecKjjsXwePIJxH1lhYJgW/&#10;5GC17HYWGGt75Q9qdj4VIYRdjAoy78tYSpdkZNANbUkcuLOtDPoAq1TqCq8h3BRyHEVTaTDn0JBh&#10;Sc8ZJZddbRRMm5eNrC/fX6dmO/s88lv7U4/WSvV77dMchKfW38X/7ncd5j9M4PZMu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H9zxAAAANwAAAAPAAAAAAAAAAAA&#10;AAAAAKECAABkcnMvZG93bnJldi54bWxQSwUGAAAAAAQABAD5AAAAkgMAAAAA&#10;" strokecolor="red" strokeweight="1pt"/>
                          <v:line id="Straight Connector 155" o:spid="_x0000_s1097" style="position:absolute;flip:x;visibility:visible;mso-wrap-style:square" from="0,7166" to="1440,7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za6MMAAADcAAAADwAAAGRycy9kb3ducmV2LnhtbERPS2vCQBC+C/6HZQRvurGgtNFVbNG2&#10;t+IL9DZmxyQ1Oxuzm5j++26h4G0+vufMFq0pREOVyy0rGA0jEMSJ1TmnCva79eAZhPPIGgvLpOCH&#10;HCzm3c4MY23vvKFm61MRQtjFqCDzvoyldElGBt3QlsSBu9jKoA+wSqWu8B7CTSGfomgiDeYcGjIs&#10;6S2j5LqtjYJJs/qQ9fX7eG6+Xg4nfm9v9ehVqX6vXU5BeGr9Q/zv/tRh/ngMf8+EC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82ujDAAAA3AAAAA8AAAAAAAAAAAAA&#10;AAAAoQIAAGRycy9kb3ducmV2LnhtbFBLBQYAAAAABAAEAPkAAACRAwAAAAA=&#10;" strokecolor="red" strokeweight="1pt"/>
                          <v:line id="Straight Connector 156" o:spid="_x0000_s1098" style="position:absolute;visibility:visible;mso-wrap-style:square" from="7308,12851" to="7308,1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eFb8AAADcAAAADwAAAGRycy9kb3ducmV2LnhtbERPTYvCMBC9C/6HMII3TRV0SzWKCILg&#10;RV29D83YVptJSaJWf/1mQfA2j/c582VravEg5yvLCkbDBARxbnXFhYLT72aQgvABWWNtmRS8yMNy&#10;0e3MMdP2yQd6HEMhYgj7DBWUITSZlD4vyaAf2oY4chfrDIYIXSG1w2cMN7UcJ8lUGqw4NpTY0Lqk&#10;/Ha8GwXJuRrtKb3uUl3b1fqwccV796NUv9euZiACteEr/ri3Os6fTOH/mXiBXP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kneFb8AAADcAAAADwAAAAAAAAAAAAAAAACh&#10;AgAAZHJzL2Rvd25yZXYueG1sUEsFBgAAAAAEAAQA+QAAAI0DAAAAAA==&#10;" strokecolor="red" strokeweight="1pt"/>
                          <v:line id="Straight Connector 157" o:spid="_x0000_s1099" style="position:absolute;flip:x;visibility:visible;mso-wrap-style:square" from="3812,12180" to="4445,13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hBMQAAADcAAAADwAAAGRycy9kb3ducmV2LnhtbERPTWvCQBC9C/6HZYTedKNQW6Or1NJq&#10;b1K1UG9jdkxSs7Mxu4nx33cLBW/zeJ8zW7SmEA1VLresYDiIQBAnVuecKtjv3vvPIJxH1lhYJgU3&#10;crCYdzszjLW98ic1W5+KEMIuRgWZ92UspUsyMugGtiQO3MlWBn2AVSp1hdcQbgo5iqKxNJhzaMiw&#10;pNeMkvO2NgrGzdta1uef72OzmXwdeNVe6uFSqYde+zIF4an1d/G/+0OH+Y9P8PdMuE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4uEExAAAANwAAAAPAAAAAAAAAAAA&#10;AAAAAKECAABkcnMvZG93bnJldi54bWxQSwUGAAAAAAQABAD5AAAAkgMAAAAA&#10;" strokecolor="red" strokeweight="1pt"/>
                          <v:line id="Straight Connector 158" o:spid="_x0000_s1100" style="position:absolute;flip:x;visibility:visible;mso-wrap-style:square" from="706,9744" to="1969,10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11dscAAADcAAAADwAAAGRycy9kb3ducmV2LnhtbESPS0/DQAyE70j8h5WReqObIrWC0G0F&#10;iD5uVR9IcDNZk4RmvWl2k6b/vj4gcbM145nP03nvKtVRE0rPBkbDBBRx5m3JuYHDfnH/CCpEZIuV&#10;ZzJwoQDz2e3NFFPrz7ylbhdzJSEcUjRQxFinWoesIIdh6Gti0X584zDK2uTaNniWcFfphySZaIcl&#10;S0OBNb0VlB13rTMw6d5Xuj3+fn53m6ePL172p3b0aszgrn95BhWpj//mv+u1Ffyx0MozMoGe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fXV2xwAAANwAAAAPAAAAAAAA&#10;AAAAAAAAAKECAABkcnMvZG93bnJldi54bWxQSwUGAAAAAAQABAD5AAAAlQMAAAAA&#10;" strokecolor="red" strokeweight="1pt"/>
                          <v:line id="Straight Connector 159" o:spid="_x0000_s1101" style="position:absolute;visibility:visible;mso-wrap-style:square" from="10273,12144" to="11013,13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ZKZ8AAAADcAAAADwAAAGRycy9kb3ducmV2LnhtbERPS4vCMBC+C/sfwix4s6kLarcaRQRB&#10;8OJr70Mztt1tJiXJavXXG0HwNh/fc2aLzjTiQs7XlhUMkxQEcWF1zaWC03E9yED4gKyxsUwKbuRh&#10;Mf/ozTDX9sp7uhxCKWII+xwVVCG0uZS+qMigT2xLHLmzdQZDhK6U2uE1hptGfqXpWBqsOTZU2NKq&#10;ouLv8G8UpD/1cEfZ7zbTjV2u9mtX3rcTpfqf3XIKIlAX3uKXe6Pj/NE3PJ+JF8j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WSmfAAAAA3AAAAA8AAAAAAAAAAAAAAAAA&#10;oQIAAGRycy9kb3ducmV2LnhtbFBLBQYAAAAABAAEAPkAAACOAwAAAAA=&#10;" strokecolor="red" strokeweight="1pt"/>
                          <v:line id="Straight Connector 160" o:spid="_x0000_s1102" style="position:absolute;visibility:visible;mso-wrap-style:square" from="12533,9638" to="13772,10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ApR8MAAADcAAAADwAAAGRycy9kb3ducmV2LnhtbESPQYvCMBCF7wv+hzCCtzXVg5auUUQQ&#10;BC/q7t6HZmyrzaQkUau/fuew4G2G9+a9bxar3rXqTiE2ng1Mxhko4tLbhisDP9/bzxxUTMgWW89k&#10;4EkRVsvBxwIL6x98pPspVUpCOBZooE6pK7SOZU0O49h3xKKdfXCYZA2VtgEfEu5aPc2ymXbYsDTU&#10;2NGmpvJ6ujkD2W8zOVB+2ee29evNcRuq135uzGjYr79AJerT2/x/vbOCPxN8eUYm0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AKUfDAAAA3AAAAA8AAAAAAAAAAAAA&#10;AAAAoQIAAGRycy9kb3ducmV2LnhtbFBLBQYAAAAABAAEAPkAAACRAwAAAAA=&#10;" strokecolor="red" strokeweight="1pt"/>
                          <v:line id="Straight Connector 161" o:spid="_x0000_s1103" style="position:absolute;visibility:visible;mso-wrap-style:square" from="776,4165" to="2015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yM3L8AAADcAAAADwAAAGRycy9kb3ducmV2LnhtbERPy6rCMBDdC/5DGOHuNK0LLdUoIgiC&#10;m+trPzRjW20mJYla79ffCIK7OZznzJedacSDnK8tK0hHCQjiwuqaSwWn42aYgfABWWNjmRS8yMNy&#10;0e/NMdf2yXt6HEIpYgj7HBVUIbS5lL6oyKAf2ZY4chfrDIYIXSm1w2cMN40cJ8lEGqw5NlTY0rqi&#10;4na4GwXJuU5/KbvuMt3Y1Xq/ceXfbqrUz6BbzUAE6sJX/HFvdZw/SeH9TLxAL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8yM3L8AAADcAAAADwAAAAAAAAAAAAAAAACh&#10;AgAAZHJzL2Rvd25yZXYueG1sUEsFBgAAAAAEAAQA+QAAAI0DAAAAAA==&#10;" strokecolor="red" strokeweight="1pt"/>
                          <v:line id="Straight Connector 162" o:spid="_x0000_s1104" style="position:absolute;visibility:visible;mso-wrap-style:square" from="3777,812" to="4517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4Sq8AAAADcAAAADwAAAGRycy9kb3ducmV2LnhtbERPS4vCMBC+L/gfwgh726Z60FJNiwjC&#10;gpf1dR+asa02k5JE7frrjbCwt/n4nrMsB9OJOznfWlYwSVIQxJXVLdcKjofNVwbCB2SNnWVS8Ese&#10;ymL0scRc2wfv6L4PtYgh7HNU0ITQ51L6qiGDPrE9ceTO1hkMEbpaaoePGG46OU3TmTTYcmxosKd1&#10;Q9V1fzMK0lM7+aHsss10Z1fr3cbVz+1cqc/xsFqACDSEf/Gf+1vH+bMpvJ+JF8j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eEqvAAAAA3AAAAA8AAAAAAAAAAAAAAAAA&#10;oQIAAGRycy9kb3ducmV2LnhtbFBLBQYAAAAABAAEAPkAAACOAwAAAAA=&#10;" strokecolor="red" strokeweight="1pt"/>
                        </v:group>
                        <v:group id="Group 163" o:spid="_x0000_s1105" style="position:absolute;width:19212;height:19872" coordsize="19212,19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      <v:shape id="Text Box 164" o:spid="_x0000_s1106" type="#_x0000_t202" style="position:absolute;left:10485;top:3318;width:2972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Dpo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OmgxQAAANwAAAAPAAAAAAAAAAAAAAAAAJgCAABkcnMv&#10;ZG93bnJldi54bWxQSwUGAAAAAAQABAD1AAAAigMAAAAA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65" o:spid="_x0000_s1107" type="#_x0000_t202" style="position:absolute;left:12745;top:5648;width:2971;height:4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MO8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B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Ew7wgAAANwAAAAPAAAAAAAAAAAAAAAAAJgCAABkcnMvZG93&#10;bnJldi54bWxQSwUGAAAAAAQABAD1AAAAhwMAAAAA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166" o:spid="_x0000_s1108" type="#_x0000_t202" style="position:absolute;left:16240;top:7908;width:2972;height:3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7STMQA&#10;AADcAAAADwAAAGRycy9kb3ducmV2LnhtbERPS2vCQBC+C/0PyxR6041Cg0TXEAJiKe3Bx8XbmB2T&#10;YHY2ZrdJ2l/fLRS8zcf3nHU6mkb01LnasoL5LAJBXFhdc6ngdNxOlyCcR9bYWCYF3+Qg3TxN1pho&#10;O/Ce+oMvRQhhl6CCyvs2kdIVFRl0M9sSB+5qO4M+wK6UusMhhJtGLqIolgZrDg0VtpRXVNwOX0bB&#10;e779xP1lYZY/Tb77uGbt/XR+VerlecxWIDyN/iH+d7/pMD+O4e+ZcIH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0kz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167" o:spid="_x0000_s1109" type="#_x0000_t202" style="position:absolute;left:12886;top:10344;width:2972;height:2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318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n37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J318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Text Box 168" o:spid="_x0000_s1110" type="#_x0000_t202" style="position:absolute;left:10556;top:12709;width:2972;height:2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Text Box 169" o:spid="_x0000_s1111" type="#_x0000_t202" style="position:absolute;left:7978;top:16310;width:2972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GPs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nJK1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xRj7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  <v:shape id="Text Box 170" o:spid="_x0000_s1112" type="#_x0000_t202" style="position:absolute;left:5825;top:12745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  <v:shape id="Text Box 171" o:spid="_x0000_s1113" type="#_x0000_t202" style="position:absolute;left:3248;top:10520;width:2971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7c5c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P81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3OX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shape id="Text Box 172" o:spid="_x0000_s1114" type="#_x0000_t202" style="position:absolute;top:8190;width:2971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  <v:shape id="Text Box 173" o:spid="_x0000_s1115" type="#_x0000_t202" style="position:absolute;left:3530;top:6143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  <v:shape id="Text Box 174" o:spid="_x0000_s1116" type="#_x0000_t202" style="position:absolute;left:5825;top:3601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1</w:t>
                                  </w:r>
                                </w:p>
                              </w:txbxContent>
                            </v:textbox>
                          </v:shape>
                          <v:shape id="Text Box 175" o:spid="_x0000_s1117" type="#_x0000_t202" style="position:absolute;left:8155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186" o:spid="_x0000_s1118" style="position:absolute;left:6434;top:9630;width:8561;height:360" coordsize="85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81" o:spid="_x0000_s1119" type="#_x0000_t32" style="position:absolute;top:169;width:331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jwEcMAAADcAAAADwAAAGRycy9kb3ducmV2LnhtbERPTWvCQBC9F/wPywi9SN3YirXRVURp&#10;9WRpWuh1yE6ywexsyG40/feuIPQ2j/c5y3Vva3Gm1leOFUzGCQji3OmKSwU/3+9PcxA+IGusHZOC&#10;P/KwXg0elphqd+EvOmehFDGEfYoKTAhNKqXPDVn0Y9cQR65wrcUQYVtK3eIlhttaPifJTFqsODYY&#10;bGhrKD9lnVWQuR2+/H6O9odpYfDtddrtmo+jUo/DfrMAEagP/+K7+6Dj/PkEbs/EC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48BHDAAAA3AAAAA8AAAAAAAAAAAAA&#10;AAAAoQIAAGRycy9kb3ducmV2LnhtbFBLBQYAAAAABAAEAPkAAACRAwAAAAA=&#10;" strokecolor="#4579b8 [3044]" strokeweight="1.5pt">
                          <v:stroke endarrow="block"/>
                        </v:shape>
                        <v:shape id="Straight Arrow Connector 182" o:spid="_x0000_s1120" type="#_x0000_t32" style="position:absolute;left:6011;top:-2372;width:0;height:5099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LILcEAAADcAAAADwAAAGRycy9kb3ducmV2LnhtbERPTYvCMBC9L/gfwgheFk23B6nVKCos&#10;6MHDagWPQzO2xWZSmmjrvzeCsLd5vM9ZrHpTiwe1rrKs4GcSgSDOra64UJCdfscJCOeRNdaWScGT&#10;HKyWg68Fptp2/EePoy9ECGGXooLS+yaV0uUlGXQT2xAH7mpbgz7AtpC6xS6Em1rGUTSVBisODSU2&#10;tC0pvx3vRgF9d4c6Keicxfen3xz2u3M2uyg1GvbrOQhPvf8Xf9w7HeYnMbyfCR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wsgtwQAAANwAAAAPAAAAAAAAAAAAAAAA&#10;AKECAABkcnMvZG93bnJldi54bWxQSwUGAAAAAAQABAD5AAAAjwMAAAAA&#10;" strokecolor="#4579b8 [3044]" strokeweight="1.5pt">
                          <v:stroke endarrow="block"/>
                        </v:shape>
                        <v:oval id="Oval 183" o:spid="_x0000_s1121" style="position:absolute;left:313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eNM8EA&#10;AADcAAAADwAAAGRycy9kb3ducmV2LnhtbERPTWvCQBC9C/0PyxR6000tqKSu0haEUE8meh+zYzY1&#10;Oxuya0z/vSsI3ubxPme5Hmwjeup87VjB+yQBQVw6XXOlYF9sxgsQPiBrbByTgn/ysF69jJaYanfl&#10;HfV5qEQMYZ+iAhNCm0rpS0MW/cS1xJE7uc5iiLCrpO7wGsNtI6dJMpMWa44NBlv6MVSe84tV4Dbb&#10;o56b4pwd/jKuj/l3/3sySr29Dl+fIAIN4Sl+uDMd5y8+4P5MvECub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HjTPBAAAA3AAAAA8AAAAAAAAAAAAAAAAAmAIAAGRycy9kb3du&#10;cmV2LnhtbFBLBQYAAAAABAAEAPUAAACGAwAAAAA=&#10;" fillcolor="black [3200]" strokecolor="black [1600]" strokeweight="2pt"/>
                      </v:group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202545F7" wp14:editId="50F9CA9A">
                      <wp:simplePos x="0" y="0"/>
                      <wp:positionH relativeFrom="column">
                        <wp:posOffset>816973</wp:posOffset>
                      </wp:positionH>
                      <wp:positionV relativeFrom="paragraph">
                        <wp:posOffset>234950</wp:posOffset>
                      </wp:positionV>
                      <wp:extent cx="1921211" cy="1987248"/>
                      <wp:effectExtent l="0" t="0" r="0" b="0"/>
                      <wp:wrapNone/>
                      <wp:docPr id="185" name="Group 1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211" cy="1987248"/>
                                <a:chOff x="0" y="0"/>
                                <a:chExt cx="1921211" cy="1987248"/>
                              </a:xfrm>
                            </wpg:grpSpPr>
                            <wpg:grpSp>
                              <wpg:cNvPr id="147" name="Group 147"/>
                              <wpg:cNvGrpSpPr/>
                              <wpg:grpSpPr>
                                <a:xfrm>
                                  <a:off x="0" y="0"/>
                                  <a:ext cx="1921211" cy="1987248"/>
                                  <a:chOff x="0" y="0"/>
                                  <a:chExt cx="1921211" cy="1987248"/>
                                </a:xfrm>
                              </wpg:grpSpPr>
                              <wpg:grpSp>
                                <wpg:cNvPr id="132" name="Group 132"/>
                                <wpg:cNvGrpSpPr/>
                                <wpg:grpSpPr>
                                  <a:xfrm>
                                    <a:off x="243605" y="285971"/>
                                    <a:ext cx="1450286" cy="1440000"/>
                                    <a:chOff x="0" y="0"/>
                                    <a:chExt cx="1450286" cy="1440000"/>
                                  </a:xfrm>
                                </wpg:grpSpPr>
                                <wps:wsp>
                                  <wps:cNvPr id="110" name="Oval 110"/>
                                  <wps:cNvSpPr/>
                                  <wps:spPr>
                                    <a:xfrm>
                                      <a:off x="7061" y="0"/>
                                      <a:ext cx="1440000" cy="14400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B0F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0" name="Straight Connector 120"/>
                                  <wps:cNvCnPr/>
                                  <wps:spPr>
                                    <a:xfrm>
                                      <a:off x="730814" y="0"/>
                                      <a:ext cx="0" cy="1440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" name="Straight Connector 121"/>
                                  <wps:cNvCnPr/>
                                  <wps:spPr>
                                    <a:xfrm flipH="1">
                                      <a:off x="1027376" y="88262"/>
                                      <a:ext cx="63213" cy="11463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2" name="Straight Connector 122"/>
                                  <wps:cNvCnPr/>
                                  <wps:spPr>
                                    <a:xfrm flipH="1">
                                      <a:off x="1253328" y="420129"/>
                                      <a:ext cx="126291" cy="5814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3" name="Straight Connector 123"/>
                                  <wps:cNvCnPr/>
                                  <wps:spPr>
                                    <a:xfrm flipH="1">
                                      <a:off x="1306286" y="713161"/>
                                      <a:ext cx="1440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4" name="Straight Connector 124"/>
                                  <wps:cNvCnPr/>
                                  <wps:spPr>
                                    <a:xfrm flipH="1">
                                      <a:off x="0" y="716692"/>
                                      <a:ext cx="1440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5" name="Straight Connector 125"/>
                                  <wps:cNvCnPr/>
                                  <wps:spPr>
                                    <a:xfrm>
                                      <a:off x="730814" y="1285102"/>
                                      <a:ext cx="0" cy="1440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6" name="Straight Connector 126"/>
                                  <wps:cNvCnPr/>
                                  <wps:spPr>
                                    <a:xfrm flipH="1">
                                      <a:off x="381294" y="1218023"/>
                                      <a:ext cx="63213" cy="11463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7" name="Straight Connector 127"/>
                                  <wps:cNvCnPr/>
                                  <wps:spPr>
                                    <a:xfrm flipH="1">
                                      <a:off x="70610" y="974418"/>
                                      <a:ext cx="126291" cy="5814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8" name="Straight Connector 128"/>
                                  <wps:cNvCnPr/>
                                  <wps:spPr>
                                    <a:xfrm>
                                      <a:off x="1027376" y="1214492"/>
                                      <a:ext cx="73998" cy="11694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9" name="Straight Connector 129"/>
                                  <wps:cNvCnPr/>
                                  <wps:spPr>
                                    <a:xfrm>
                                      <a:off x="1253328" y="963827"/>
                                      <a:ext cx="123872" cy="61342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0" name="Straight Connector 130"/>
                                  <wps:cNvCnPr/>
                                  <wps:spPr>
                                    <a:xfrm>
                                      <a:off x="77671" y="416599"/>
                                      <a:ext cx="123872" cy="61342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1" name="Straight Connector 131"/>
                                  <wps:cNvCnPr/>
                                  <wps:spPr>
                                    <a:xfrm>
                                      <a:off x="377764" y="81201"/>
                                      <a:ext cx="73998" cy="11694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46" name="Group 146"/>
                                <wpg:cNvGrpSpPr/>
                                <wpg:grpSpPr>
                                  <a:xfrm>
                                    <a:off x="0" y="0"/>
                                    <a:ext cx="1921211" cy="1987248"/>
                                    <a:chOff x="0" y="0"/>
                                    <a:chExt cx="1921211" cy="1987248"/>
                                  </a:xfrm>
                                </wpg:grpSpPr>
                                <wps:wsp>
                                  <wps:cNvPr id="133" name="Text Box 133"/>
                                  <wps:cNvSpPr txBox="1"/>
                                  <wps:spPr>
                                    <a:xfrm>
                                      <a:off x="1048559" y="33186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Text Box 134"/>
                                  <wps:cNvSpPr txBox="1"/>
                                  <wps:spPr>
                                    <a:xfrm>
                                      <a:off x="1274511" y="564880"/>
                                      <a:ext cx="297180" cy="4220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5" name="Text Box 135"/>
                                  <wps:cNvSpPr txBox="1"/>
                                  <wps:spPr>
                                    <a:xfrm>
                                      <a:off x="1624031" y="790833"/>
                                      <a:ext cx="297180" cy="35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6" name="Text Box 136"/>
                                  <wps:cNvSpPr txBox="1"/>
                                  <wps:spPr>
                                    <a:xfrm>
                                      <a:off x="1288633" y="1034437"/>
                                      <a:ext cx="297180" cy="2749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7" name="Text Box 137"/>
                                  <wps:cNvSpPr txBox="1"/>
                                  <wps:spPr>
                                    <a:xfrm>
                                      <a:off x="1055620" y="1270981"/>
                                      <a:ext cx="297180" cy="2749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C16079"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9" name="Text Box 139"/>
                                  <wps:cNvSpPr txBox="1"/>
                                  <wps:spPr>
                                    <a:xfrm>
                                      <a:off x="797894" y="1631092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0" name="Text Box 140"/>
                                  <wps:cNvSpPr txBox="1"/>
                                  <wps:spPr>
                                    <a:xfrm>
                                      <a:off x="582533" y="1274511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1" name="Text Box 141"/>
                                  <wps:cNvSpPr txBox="1"/>
                                  <wps:spPr>
                                    <a:xfrm>
                                      <a:off x="324806" y="1052090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2" name="Text Box 142"/>
                                  <wps:cNvSpPr txBox="1"/>
                                  <wps:spPr>
                                    <a:xfrm>
                                      <a:off x="0" y="81907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Text Box 143"/>
                                  <wps:cNvSpPr txBox="1"/>
                                  <wps:spPr>
                                    <a:xfrm>
                                      <a:off x="353050" y="614307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Text Box 144"/>
                                  <wps:cNvSpPr txBox="1"/>
                                  <wps:spPr>
                                    <a:xfrm>
                                      <a:off x="582533" y="360111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Text Box 145"/>
                                  <wps:cNvSpPr txBox="1"/>
                                  <wps:spPr>
                                    <a:xfrm>
                                      <a:off x="815546" y="0"/>
                                      <a:ext cx="297180" cy="356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16079" w:rsidRPr="00C16079" w:rsidRDefault="00C16079">
                                        <w:pPr>
                                          <w:rPr>
                                            <w:rFonts w:ascii="Vazir" w:hAnsi="Vazir" w:cs="B Homa"/>
                                            <w:color w:val="000000" w:themeColor="text1"/>
                                            <w:sz w:val="22"/>
                                            <w:szCs w:val="22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ascii="Vazir" w:hAnsi="Vazir" w:cs="B Homa" w:hint="cs"/>
                                            <w:color w:val="000000" w:themeColor="text1"/>
                                            <w:sz w:val="22"/>
                                            <w:szCs w:val="22"/>
                                            <w:rtl/>
                                            <w:lang w:bidi="fa-IR"/>
                                          </w:rPr>
                                          <w:t>1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84" name="Group 184"/>
                              <wpg:cNvGrpSpPr/>
                              <wpg:grpSpPr>
                                <a:xfrm>
                                  <a:off x="674914" y="990600"/>
                                  <a:ext cx="319029" cy="523512"/>
                                  <a:chOff x="0" y="0"/>
                                  <a:chExt cx="319029" cy="523512"/>
                                </a:xfrm>
                              </wpg:grpSpPr>
                              <wps:wsp>
                                <wps:cNvPr id="176" name="Straight Arrow Connector 176"/>
                                <wps:cNvCnPr/>
                                <wps:spPr>
                                  <a:xfrm flipH="1">
                                    <a:off x="0" y="10886"/>
                                    <a:ext cx="303500" cy="172994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" name="Straight Arrow Connector 177"/>
                                <wps:cNvCnPr/>
                                <wps:spPr>
                                  <a:xfrm>
                                    <a:off x="296636" y="13607"/>
                                    <a:ext cx="0" cy="50990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8" name="Oval 178"/>
                                <wps:cNvSpPr/>
                                <wps:spPr>
                                  <a:xfrm>
                                    <a:off x="283029" y="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02545F7" id="Group 185" o:spid="_x0000_s1122" style="position:absolute;left:0;text-align:left;margin-left:64.35pt;margin-top:18.5pt;width:151.3pt;height:156.5pt;z-index:251812864" coordsize="19212,19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">
                      <v:group id="Group 147" o:spid="_x0000_s1123" style="position:absolute;width:19212;height:19872" coordsize="19212,19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    <v:group id="Group 132" o:spid="_x0000_s1124" style="position:absolute;left:2436;top:2859;width:14502;height:14400" coordsize="14502,14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  <v:oval id="Oval 110" o:spid="_x0000_s1125" style="position:absolute;left:70;width:14400;height:14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SiCsMA&#10;AADcAAAADwAAAGRycy9kb3ducmV2LnhtbESPzW7CMBCE70i8g7VIvYFDD6gKGFSQkHrqD/AAq3gb&#10;R8TrYJuQvH33UInbrmZ25tvNbvCt6immJrCB5aIARVwF23Bt4HI+zt9ApYxssQ1MBkZKsNtOJxss&#10;bXjwD/WnXCsJ4VSiAZdzV2qdKkce0yJ0xKL9hugxyxprbSM+JNy3+rUoVtpjw9LgsKODo+p6unsD&#10;+/ES+88vzdd9U3zftbsd/Lgy5mU2vK9BZRry0/x//WEFfyn48oxM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SiCsMAAADcAAAADwAAAAAAAAAAAAAAAACYAgAAZHJzL2Rv&#10;d25yZXYueG1sUEsFBgAAAAAEAAQA9QAAAIgDAAAAAA==&#10;" filled="f" strokecolor="#00b0f0" strokeweight="1pt"/>
                          <v:line id="Straight Connector 120" o:spid="_x0000_s1126" style="position:absolute;visibility:visible;mso-wrap-style:square" from="7308,0" to="7308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qQh8MAAADcAAAADwAAAGRycy9kb3ducmV2LnhtbESPQYvCMBCF7wv+hzCCtzXVg5auUUQQ&#10;BC/q7t6HZmyrzaQkUau/fuew4G2G9+a9bxar3rXqTiE2ng1Mxhko4tLbhisDP9/bzxxUTMgWW89k&#10;4EkRVsvBxwIL6x98pPspVUpCOBZooE6pK7SOZU0O49h3xKKdfXCYZA2VtgEfEu5aPc2ymXbYsDTU&#10;2NGmpvJ6ujkD2W8zOVB+2ee29evNcRuq135uzGjYr79AJerT2/x/vbOCPxV8eUYm0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qkIfDAAAA3AAAAA8AAAAAAAAAAAAA&#10;AAAAoQIAAGRycy9kb3ducmV2LnhtbFBLBQYAAAAABAAEAPkAAACRAwAAAAA=&#10;" strokecolor="red" strokeweight="1pt"/>
                          <v:line id="Straight Connector 121" o:spid="_x0000_s1127" style="position:absolute;flip:x;visibility:visible;mso-wrap-style:square" from="10273,882" to="10905,2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GvlsQAAADcAAAADwAAAGRycy9kb3ducmV2LnhtbERPS2vCQBC+F/wPywi91U08iI2uotJa&#10;b6U+QG9jdkyi2dmY3cT033cLhd7m43vOdN6ZUrRUu8KygngQgSBOrS44U7Dfvb+MQTiPrLG0TAq+&#10;ycF81nuaYqLtg7+o3fpMhBB2CSrIva8SKV2ak0E3sBVx4C62NugDrDOpa3yEcFPKYRSNpMGCQ0OO&#10;Fa1ySm/bxigYtW8fsrldj+f28/Vw4nV3b+KlUs/9bjEB4anz/+I/90aH+cMYfp8JF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Qa+WxAAAANwAAAAPAAAAAAAAAAAA&#10;AAAAAKECAABkcnMvZG93bnJldi54bWxQSwUGAAAAAAQABAD5AAAAkgMAAAAA&#10;" strokecolor="red" strokeweight="1pt"/>
                          <v:line id="Straight Connector 122" o:spid="_x0000_s1128" style="position:absolute;flip:x;visibility:visible;mso-wrap-style:square" from="12533,4201" to="13796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Mx4cQAAADcAAAADwAAAGRycy9kb3ducmV2LnhtbERPS2vCQBC+F/wPywje6sYcpKauotLW&#10;3sRHQW/T7DSJZmfT7CbGf+8WhN7m43vOdN6ZUrRUu8KygtEwAkGcWl1wpuCwf39+AeE8ssbSMim4&#10;kYP5rPc0xUTbK2+p3flMhBB2CSrIva8SKV2ak0E3tBVx4H5sbdAHWGdS13gN4aaUcRSNpcGCQ0OO&#10;Fa1ySi+7xigYt29r2VzOx+92M/k68Uf324yWSg363eIVhKfO/4sf7k8d5scx/D0TLp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kzHhxAAAANwAAAAPAAAAAAAAAAAA&#10;AAAAAKECAABkcnMvZG93bnJldi54bWxQSwUGAAAAAAQABAD5AAAAkgMAAAAA&#10;" strokecolor="red" strokeweight="1pt"/>
                          <v:line id="Straight Connector 123" o:spid="_x0000_s1129" style="position:absolute;flip:x;visibility:visible;mso-wrap-style:square" from="13062,7131" to="14502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+UesQAAADcAAAADwAAAGRycy9kb3ducmV2LnhtbERPS2vCQBC+C/0PyxS86UYFsdFVaqmP&#10;m2gV7G2anSbR7GzMbmL6791Cobf5+J4zW7SmEA1VLresYNCPQBAnVuecKjh+rHoTEM4jaywsk4If&#10;crCYP3VmGGt75z01B5+KEMIuRgWZ92UspUsyMuj6tiQO3LetDPoAq1TqCu8h3BRyGEVjaTDn0JBh&#10;SW8ZJddDbRSMm/eNrK+X81ezezl98rq91YOlUt3n9nUKwlPr/8V/7q0O84cj+H0mXC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5R6xAAAANwAAAAPAAAAAAAAAAAA&#10;AAAAAKECAABkcnMvZG93bnJldi54bWxQSwUGAAAAAAQABAD5AAAAkgMAAAAA&#10;" strokecolor="red" strokeweight="1pt"/>
                          <v:line id="Straight Connector 124" o:spid="_x0000_s1130" style="position:absolute;flip:x;visibility:visible;mso-wrap-style:square" from="0,7166" to="1440,7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YMDsQAAADcAAAADwAAAGRycy9kb3ducmV2LnhtbERPS2vCQBC+C/0PyxS86UYRsdFVaqmP&#10;m2gV7G2anSbR7GzMbmL6791Cobf5+J4zW7SmEA1VLresYNCPQBAnVuecKjh+rHoTEM4jaywsk4If&#10;crCYP3VmGGt75z01B5+KEMIuRgWZ92UspUsyMuj6tiQO3LetDPoAq1TqCu8h3BRyGEVjaTDn0JBh&#10;SW8ZJddDbRSMm/eNrK+X81ezezl98rq91YOlUt3n9nUKwlPr/8V/7q0O84cj+H0mXC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NgwOxAAAANwAAAAPAAAAAAAAAAAA&#10;AAAAAKECAABkcnMvZG93bnJldi54bWxQSwUGAAAAAAQABAD5AAAAkgMAAAAA&#10;" strokecolor="red" strokeweight="1pt"/>
                          <v:line id="Straight Connector 125" o:spid="_x0000_s1131" style="position:absolute;visibility:visible;mso-wrap-style:square" from="7308,12851" to="7308,1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0zH8IAAADcAAAADwAAAGRycy9kb3ducmV2LnhtbERPTWvDMAy9D/ofjAq7rU4L20JWJ5RC&#10;oZBLk7V3EWtJtlgOtttk+/X1YLCbHu9T22I2g7iR871lBetVAoK4sbrnVsH5/fCUgvABWeNgmRR8&#10;k4ciXzxsMdN24opudWhFDGGfoYIuhDGT0jcdGfQrOxJH7sM6gyFC10rtcIrhZpCbJHmRBnuODR2O&#10;tO+o+aqvRkFy6dcnSj/LVA92t68Orv0pX5V6XM67NxCB5vAv/nMfdZy/eYbfZ+IFMr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0zH8IAAADcAAAADwAAAAAAAAAAAAAA&#10;AAChAgAAZHJzL2Rvd25yZXYueG1sUEsFBgAAAAAEAAQA+QAAAJADAAAAAA==&#10;" strokecolor="red" strokeweight="1pt"/>
                          <v:line id="Straight Connector 126" o:spid="_x0000_s1132" style="position:absolute;flip:x;visibility:visible;mso-wrap-style:square" from="3812,12180" to="4445,13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g34sMAAADcAAAADwAAAGRycy9kb3ducmV2LnhtbERPTWvCQBC9F/oflil4qxs9BI2u0pZW&#10;vYm2gt7G7JikZmdjdhPjv3cLQm/zeJ8znXemFC3VrrCsYNCPQBCnVhecKfj5/nodgXAeWWNpmRTc&#10;yMF89vw0xUTbK2+o3fpMhBB2CSrIva8SKV2ak0HXtxVx4E62NugDrDOpa7yGcFPKYRTF0mDBoSHH&#10;ij5ySs/bxiiI28+lbM6/+2O7Hu8OvOguzeBdqd5L9zYB4anz/+KHe6XD/GEMf8+EC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oN+LDAAAA3AAAAA8AAAAAAAAAAAAA&#10;AAAAoQIAAGRycy9kb3ducmV2LnhtbFBLBQYAAAAABAAEAPkAAACRAwAAAAA=&#10;" strokecolor="red" strokeweight="1pt"/>
                          <v:line id="Straight Connector 127" o:spid="_x0000_s1133" style="position:absolute;flip:x;visibility:visible;mso-wrap-style:square" from="706,9744" to="1969,10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SSecQAAADcAAAADwAAAGRycy9kb3ducmV2LnhtbERPPW/CMBDdK/U/WFeJrTgwUAgYVBCF&#10;bggKEt2u8TUJxOc0dkL49xgJqds9vc+bzFpTiIYql1tW0OtGIIgTq3NOFey/Pl6HIJxH1lhYJgVX&#10;cjCbPj9NMNb2wltqdj4VIYRdjAoy78tYSpdkZNB1bUkcuF9bGfQBVqnUFV5CuClkP4oG0mDOoSHD&#10;khYZJeddbRQMmuVa1ufT8afZjA7fvGr/6t5cqc5L+z4G4an1/+KH+1OH+f03uD8TLp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5JJ5xAAAANwAAAAPAAAAAAAAAAAA&#10;AAAAAKECAABkcnMvZG93bnJldi54bWxQSwUGAAAAAAQABAD5AAAAkgMAAAAA&#10;" strokecolor="red" strokeweight="1pt"/>
                          <v:line id="Straight Connector 128" o:spid="_x0000_s1134" style="position:absolute;visibility:visible;mso-wrap-style:square" from="10273,12144" to="11013,13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ycgcMAAADcAAAADwAAAGRycy9kb3ducmV2LnhtbESPQYvCMBCF7wv+hzCCtzXVg5auUUQQ&#10;BC/q7t6HZmyrzaQkUau/fuew4G2G9+a9bxar3rXqTiE2ng1Mxhko4tLbhisDP9/bzxxUTMgWW89k&#10;4EkRVsvBxwIL6x98pPspVUpCOBZooE6pK7SOZU0O49h3xKKdfXCYZA2VtgEfEu5aPc2ymXbYsDTU&#10;2NGmpvJ6ujkD2W8zOVB+2ee29evNcRuq135uzGjYr79AJerT2/x/vbOCPxVaeUYm0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cnIHDAAAA3AAAAA8AAAAAAAAAAAAA&#10;AAAAoQIAAGRycy9kb3ducmV2LnhtbFBLBQYAAAAABAAEAPkAAACRAwAAAAA=&#10;" strokecolor="red" strokeweight="1pt"/>
                          <v:line id="Straight Connector 129" o:spid="_x0000_s1135" style="position:absolute;visibility:visible;mso-wrap-style:square" from="12533,9638" to="13772,10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A5GsIAAADcAAAADwAAAGRycy9kb3ducmV2LnhtbERPPWvDMBDdC/kP4grZGtkZGteNbIzB&#10;UMjSpO1+WFfbrXUykpI4/fVRINDtHu/ztuVsRnEi5wfLCtJVAoK4tXrgTsHnR/OUgfABWeNomRRc&#10;yENZLB62mGt75j2dDqETMYR9jgr6EKZcSt/2ZNCv7EQcuW/rDIYIXSe1w3MMN6NcJ8mzNDhwbOhx&#10;orqn9vdwNAqSryF9p+xnl+nRVvW+cd3fbqPU8nGuXkEEmsO/+O5+03H++gVuz8QLZHE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9A5GsIAAADcAAAADwAAAAAAAAAAAAAA&#10;AAChAgAAZHJzL2Rvd25yZXYueG1sUEsFBgAAAAAEAAQA+QAAAJADAAAAAA==&#10;" strokecolor="red" strokeweight="1pt"/>
                          <v:line id="Straight Connector 130" o:spid="_x0000_s1136" style="position:absolute;visibility:visible;mso-wrap-style:square" from="776,4165" to="2015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MGWsQAAADcAAAADwAAAGRycy9kb3ducmV2LnhtbESPT2vCQBDF74V+h2UKvTUbW9AQXUUE&#10;oeDFv/chOybR7GzY3Wrqp3cOhd5meG/e+81sMbhO3SjE1rOBUZaDIq68bbk2cDysPwpQMSFb7DyT&#10;gV+KsJi/vsywtP7OO7rtU60khGOJBpqU+lLrWDXkMGa+Jxbt7IPDJGuotQ14l3DX6c88H2uHLUtD&#10;gz2tGqqu+x9nID+1oy0Vl01hO79c7dahfmwmxry/DcspqERD+jf/XX9bwf8SfHlGJt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MwZaxAAAANwAAAAPAAAAAAAAAAAA&#10;AAAAAKECAABkcnMvZG93bnJldi54bWxQSwUGAAAAAAQABAD5AAAAkgMAAAAA&#10;" strokecolor="red" strokeweight="1pt"/>
                          <v:line id="Straight Connector 131" o:spid="_x0000_s1137" style="position:absolute;visibility:visible;mso-wrap-style:square" from="3777,812" to="4517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+jwcAAAADcAAAADwAAAGRycy9kb3ducmV2LnhtbERPS4vCMBC+C/sfwgh7s2l3QUvXKCII&#10;ghdfex+asa02k5JE7e6vN4LgbT6+50znvWnFjZxvLCvIkhQEcWl1w5WC42E1ykH4gKyxtUwK/sjD&#10;fPYxmGKh7Z13dNuHSsQQ9gUqqEPoCil9WZNBn9iOOHIn6wyGCF0ltcN7DDet/ErTsTTYcGyosaNl&#10;TeVlfzUK0t8m21J+3uS6tYvlbuWq/81Eqc9hv/gBEagPb/HLvdZx/ncGz2fiBXL2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B/o8HAAAAA3AAAAA8AAAAAAAAAAAAAAAAA&#10;oQIAAGRycy9kb3ducmV2LnhtbFBLBQYAAAAABAAEAPkAAACOAwAAAAA=&#10;" strokecolor="red" strokeweight="1pt"/>
                        </v:group>
                        <v:group id="Group 146" o:spid="_x0000_s1138" style="position:absolute;width:19212;height:19872" coordsize="19212,19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      <v:shape id="Text Box 133" o:spid="_x0000_s1139" type="#_x0000_t202" style="position:absolute;left:10485;top:3318;width:2972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34" o:spid="_x0000_s1140" type="#_x0000_t202" style="position:absolute;left:12745;top:5648;width:2971;height:4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135" o:spid="_x0000_s1141" type="#_x0000_t202" style="position:absolute;left:16240;top:7908;width:2972;height:3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136" o:spid="_x0000_s1142" type="#_x0000_t202" style="position:absolute;left:12886;top:10344;width:2972;height:2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Text Box 137" o:spid="_x0000_s1143" type="#_x0000_t202" style="position:absolute;left:10556;top:12709;width:2972;height:2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 w:rsidRPr="00C16079"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Text Box 139" o:spid="_x0000_s1144" type="#_x0000_t202" style="position:absolute;left:7978;top:16310;width:2972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pI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JpI8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  <v:shape id="Text Box 140" o:spid="_x0000_s1145" type="#_x0000_t202" style="position:absolute;left:5825;top:12745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6zw8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6zw8YAAADcAAAADwAAAAAAAAAAAAAAAACYAgAAZHJz&#10;L2Rvd25yZXYueG1sUEsFBgAAAAAEAAQA9QAAAIs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  <v:shape id="Text Box 141" o:spid="_x0000_s1146" type="#_x0000_t202" style="position:absolute;left:3248;top:10520;width:2971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shape id="Text Box 142" o:spid="_x0000_s1147" type="#_x0000_t202" style="position:absolute;top:8190;width:2971;height:3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CIL8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CIL8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  <v:shape id="Text Box 143" o:spid="_x0000_s1148" type="#_x0000_t202" style="position:absolute;left:3530;top:6143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  <v:shape id="Text Box 144" o:spid="_x0000_s1149" type="#_x0000_t202" style="position:absolute;left:5825;top:3601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1</w:t>
                                  </w:r>
                                </w:p>
                              </w:txbxContent>
                            </v:textbox>
                          </v:shape>
                          <v:shape id="Text Box 145" o:spid="_x0000_s1150" type="#_x0000_t202" style="position:absolute;left:8155;width:2972;height:3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kQW8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kQW8MAAADcAAAADwAAAAAAAAAAAAAAAACYAgAAZHJzL2Rv&#10;d25yZXYueG1sUEsFBgAAAAAEAAQA9QAAAIgDAAAAAA==&#10;" filled="f" stroked="f" strokeweight=".5pt">
                            <v:textbox>
                              <w:txbxContent>
                                <w:p w:rsidR="00C16079" w:rsidRPr="00C16079" w:rsidRDefault="00C16079">
                                  <w:pPr>
                                    <w:rPr>
                                      <w:rFonts w:ascii="Vazir" w:hAnsi="Vazir" w:cs="B Homa"/>
                                      <w:color w:val="000000" w:themeColor="text1"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ascii="Vazir" w:hAnsi="Vazir" w:cs="B Homa" w:hint="cs"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1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184" o:spid="_x0000_s1151" style="position:absolute;left:6749;top:9906;width:3190;height:5235" coordsize="319029,5235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  <v:shape id="Straight Arrow Connector 176" o:spid="_x0000_s1152" type="#_x0000_t32" style="position:absolute;top:10886;width:303500;height:1729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QYQsMAAADcAAAADwAAAGRycy9kb3ducmV2LnhtbERPTWsCMRC9C/0PYQQvollbUbsaRSq2&#10;nhRXoddhM26WbibLJur23zcFwds83ucsVq2txI0aXzpWMBomIIhzp0suFJxP28EMhA/IGivHpOCX&#10;PKyWL50Fptrd+Ui3LBQihrBPUYEJoU6l9Lkhi37oauLIXVxjMUTYFFI3eI/htpKvSTKRFkuODQZr&#10;+jCU/2RXqyBzG3z7PvS/duOLwffp+LqpP/dK9brteg4iUBue4od7p+P86QT+n4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EGELDAAAA3AAAAA8AAAAAAAAAAAAA&#10;AAAAoQIAAGRycy9kb3ducmV2LnhtbFBLBQYAAAAABAAEAPkAAACRAwAAAAA=&#10;" strokecolor="#4579b8 [3044]" strokeweight="1.5pt">
                          <v:stroke endarrow="block"/>
                        </v:shape>
                        <v:shape id="Straight Arrow Connector 177" o:spid="_x0000_s1153" type="#_x0000_t32" style="position:absolute;left:296636;top:13607;width:0;height:509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EzGcIAAADcAAAADwAAAGRycy9kb3ducmV2LnhtbERP22rCQBB9L/gPywi+FN1UoZHoKtJq&#10;Ed+a+gFDdszF7GzMbmPq17tCwbc5nOss172pRUetKy0reJtEIIgzq0vOFRx/duM5COeRNdaWScEf&#10;OVivBi9LTLS98jd1qc9FCGGXoILC+yaR0mUFGXQT2xAH7mRbgz7ANpe6xWsIN7WcRtG7NFhyaCiw&#10;oY+CsnP6axTEtyP6eSzltuqqz68uP8xeq4tSo2G/WYDw1Pun+N+912F+HMPjmXCB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EzGcIAAADcAAAADwAAAAAAAAAAAAAA&#10;AAChAgAAZHJzL2Rvd25yZXYueG1sUEsFBgAAAAAEAAQA+QAAAJADAAAAAA==&#10;" strokecolor="#4579b8 [3044]" strokeweight="1.5pt">
                          <v:stroke endarrow="block"/>
                        </v:shape>
                        <v:oval id="Oval 178" o:spid="_x0000_s1154" style="position:absolute;left:283029;width:36000;height:36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ZvZcQA&#10;AADcAAAADwAAAGRycy9kb3ducmV2LnhtbESPQW/CMAyF75P2HyJP2m2k22GgjoBgElK1nShwdxvT&#10;dDRO1WSl+/fzAYmbrff83uflevKdGmmIbWADr7MMFHEdbMuNgeNh97IAFROyxS4wGfijCOvV48MS&#10;cxuuvKexTI2SEI45GnAp9bnWsXbkMc5CTyzaOQwek6xDo+2AVwn3nX7LsnftsWVpcNjTp6P6Uv56&#10;A2H3Xdm5O1yK00/BbVVux6+zM+b5adp8gEo0pbv5dl1YwZ8LrTwjE+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2b2XEAAAA3AAAAA8AAAAAAAAAAAAAAAAAmAIAAGRycy9k&#10;b3ducmV2LnhtbFBLBQYAAAAABAAEAPUAAACJAwAAAAA=&#10;" fillcolor="black [3200]" strokecolor="black [1600]" strokeweight="2pt"/>
                      </v:group>
                    </v:group>
                  </w:pict>
                </mc:Fallback>
              </mc:AlternateContent>
            </w:r>
            <w:r w:rsidR="00871654">
              <w:rPr>
                <w:rFonts w:hint="cs"/>
                <w:rtl/>
                <w:lang w:bidi="fa-IR"/>
              </w:rPr>
              <w:t>اعداد مخلوط به هر شکل را بنویسید: (برای هر ساعت دو عدد مخلوط بنویسید)</w:t>
            </w:r>
          </w:p>
          <w:p w:rsidR="001418A3" w:rsidRDefault="00544F4E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eastAsia="en-GB"/>
              </w:rPr>
              <w:t xml:space="preserve"> </w:t>
            </w:r>
          </w:p>
          <w:p w:rsidR="001418A3" w:rsidRDefault="001418A3">
            <w:pPr>
              <w:rPr>
                <w:rtl/>
                <w:lang w:bidi="fa-IR"/>
              </w:rPr>
            </w:pPr>
          </w:p>
          <w:p w:rsidR="001418A3" w:rsidRDefault="001418A3">
            <w:pPr>
              <w:rPr>
                <w:rtl/>
                <w:lang w:bidi="fa-IR"/>
              </w:rPr>
            </w:pPr>
          </w:p>
          <w:p w:rsidR="001418A3" w:rsidRDefault="001418A3">
            <w:pPr>
              <w:rPr>
                <w:rtl/>
                <w:lang w:bidi="fa-IR"/>
              </w:rPr>
            </w:pPr>
          </w:p>
          <w:p w:rsidR="001418A3" w:rsidRDefault="001418A3">
            <w:pPr>
              <w:rPr>
                <w:rFonts w:hint="cs"/>
                <w:rtl/>
                <w:lang w:bidi="fa-IR"/>
              </w:rPr>
            </w:pPr>
          </w:p>
          <w:p w:rsidR="00871654" w:rsidRDefault="00871654">
            <w:pPr>
              <w:rPr>
                <w:rtl/>
                <w:lang w:bidi="fa-IR"/>
              </w:rPr>
            </w:pPr>
          </w:p>
          <w:p w:rsidR="00C16079" w:rsidRDefault="00C16079">
            <w:pPr>
              <w:rPr>
                <w:rtl/>
                <w:lang w:bidi="fa-IR"/>
              </w:rPr>
            </w:pPr>
          </w:p>
          <w:p w:rsidR="00C16079" w:rsidRDefault="002A00E6">
            <w:pPr>
              <w:rPr>
                <w:rtl/>
                <w:lang w:bidi="fa-IR"/>
              </w:rPr>
            </w:pPr>
            <w:bookmarkStart w:id="0" w:name="_GoBack"/>
            <w:bookmarkEnd w:id="0"/>
            <w:r>
              <w:rPr>
                <w:noProof/>
                <w:rtl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878400" behindDoc="0" locked="0" layoutInCell="1" allowOverlap="1" wp14:anchorId="7D9EF4F6" wp14:editId="56288DDB">
                      <wp:simplePos x="0" y="0"/>
                      <wp:positionH relativeFrom="column">
                        <wp:posOffset>146868</wp:posOffset>
                      </wp:positionH>
                      <wp:positionV relativeFrom="paragraph">
                        <wp:posOffset>38987</wp:posOffset>
                      </wp:positionV>
                      <wp:extent cx="2934893" cy="514130"/>
                      <wp:effectExtent l="0" t="0" r="75565" b="635"/>
                      <wp:wrapNone/>
                      <wp:docPr id="244" name="Group 2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34893" cy="514130"/>
                                <a:chOff x="0" y="0"/>
                                <a:chExt cx="2934893" cy="514130"/>
                              </a:xfrm>
                            </wpg:grpSpPr>
                            <wpg:grpSp>
                              <wpg:cNvPr id="241" name="Group 241"/>
                              <wpg:cNvGrpSpPr/>
                              <wpg:grpSpPr>
                                <a:xfrm>
                                  <a:off x="0" y="206734"/>
                                  <a:ext cx="2934893" cy="307396"/>
                                  <a:chOff x="0" y="0"/>
                                  <a:chExt cx="2934893" cy="307396"/>
                                </a:xfrm>
                              </wpg:grpSpPr>
                              <wpg:grpSp>
                                <wpg:cNvPr id="239" name="Group 239"/>
                                <wpg:cNvGrpSpPr/>
                                <wpg:grpSpPr>
                                  <a:xfrm>
                                    <a:off x="138080" y="0"/>
                                    <a:ext cx="2796813" cy="146489"/>
                                    <a:chOff x="0" y="0"/>
                                    <a:chExt cx="2796813" cy="146489"/>
                                  </a:xfrm>
                                </wpg:grpSpPr>
                                <wpg:grpSp>
                                  <wpg:cNvPr id="205" name="Group 205"/>
                                  <wpg:cNvGrpSpPr/>
                                  <wpg:grpSpPr>
                                    <a:xfrm>
                                      <a:off x="0" y="0"/>
                                      <a:ext cx="2796813" cy="146489"/>
                                      <a:chOff x="0" y="0"/>
                                      <a:chExt cx="2796813" cy="146489"/>
                                    </a:xfrm>
                                  </wpg:grpSpPr>
                                  <wps:wsp>
                                    <wps:cNvPr id="188" name="Straight Arrow Connector 188"/>
                                    <wps:cNvCnPr/>
                                    <wps:spPr>
                                      <a:xfrm>
                                        <a:off x="0" y="80420"/>
                                        <a:ext cx="2796813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9" name="Straight Connector 189"/>
                                    <wps:cNvCnPr/>
                                    <wps:spPr>
                                      <a:xfrm>
                                        <a:off x="0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0" name="Straight Connector 190"/>
                                    <wps:cNvCnPr/>
                                    <wps:spPr>
                                      <a:xfrm>
                                        <a:off x="357420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9" name="Straight Connector 199"/>
                                    <wps:cNvCnPr/>
                                    <wps:spPr>
                                      <a:xfrm>
                                        <a:off x="714841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0" name="Straight Connector 200"/>
                                    <wps:cNvCnPr/>
                                    <wps:spPr>
                                      <a:xfrm>
                                        <a:off x="1072261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1" name="Straight Connector 201"/>
                                    <wps:cNvCnPr/>
                                    <wps:spPr>
                                      <a:xfrm>
                                        <a:off x="1429681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2" name="Straight Connector 202"/>
                                    <wps:cNvCnPr/>
                                    <wps:spPr>
                                      <a:xfrm>
                                        <a:off x="1787101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3" name="Straight Connector 203"/>
                                    <wps:cNvCnPr/>
                                    <wps:spPr>
                                      <a:xfrm>
                                        <a:off x="2144521" y="2979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4" name="Straight Connector 204"/>
                                    <wps:cNvCnPr/>
                                    <wps:spPr>
                                      <a:xfrm>
                                        <a:off x="2501942" y="0"/>
                                        <a:ext cx="0" cy="14351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238" name="Group 238"/>
                                  <wpg:cNvGrpSpPr/>
                                  <wpg:grpSpPr>
                                    <a:xfrm>
                                      <a:off x="67506" y="70574"/>
                                      <a:ext cx="2371917" cy="62901"/>
                                      <a:chOff x="0" y="0"/>
                                      <a:chExt cx="2371917" cy="62901"/>
                                    </a:xfrm>
                                  </wpg:grpSpPr>
                                  <wps:wsp>
                                    <wps:cNvPr id="206" name="Straight Connector 206"/>
                                    <wps:cNvCnPr/>
                                    <wps:spPr>
                                      <a:xfrm>
                                        <a:off x="0" y="0"/>
                                        <a:ext cx="0" cy="62901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7" name="Straight Connector 207"/>
                                    <wps:cNvCnPr/>
                                    <wps:spPr>
                                      <a:xfrm>
                                        <a:off x="76711" y="0"/>
                                        <a:ext cx="0" cy="62901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8" name="Straight Connector 208"/>
                                    <wps:cNvCnPr/>
                                    <wps:spPr>
                                      <a:xfrm>
                                        <a:off x="144217" y="0"/>
                                        <a:ext cx="0" cy="62901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9" name="Straight Connector 209"/>
                                    <wps:cNvCnPr/>
                                    <wps:spPr>
                                      <a:xfrm>
                                        <a:off x="217860" y="0"/>
                                        <a:ext cx="0" cy="62901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0" name="Straight Connector 210"/>
                                    <wps:cNvCnPr/>
                                    <wps:spPr>
                                      <a:xfrm>
                                        <a:off x="355941" y="0"/>
                                        <a:ext cx="0" cy="62901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1" name="Straight Connector 211"/>
                                    <wps:cNvCnPr/>
                                    <wps:spPr>
                                      <a:xfrm>
                                        <a:off x="432652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2" name="Straight Connector 212"/>
                                    <wps:cNvCnPr/>
                                    <wps:spPr>
                                      <a:xfrm>
                                        <a:off x="49709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3" name="Straight Connector 213"/>
                                    <wps:cNvCnPr/>
                                    <wps:spPr>
                                      <a:xfrm>
                                        <a:off x="573801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4" name="Straight Connector 214"/>
                                    <wps:cNvCnPr/>
                                    <wps:spPr>
                                      <a:xfrm>
                                        <a:off x="71495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5" name="Straight Connector 215"/>
                                    <wps:cNvCnPr/>
                                    <wps:spPr>
                                      <a:xfrm>
                                        <a:off x="79473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6" name="Straight Connector 216"/>
                                    <wps:cNvCnPr/>
                                    <wps:spPr>
                                      <a:xfrm>
                                        <a:off x="859168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7" name="Straight Connector 217"/>
                                    <wps:cNvCnPr/>
                                    <wps:spPr>
                                      <a:xfrm>
                                        <a:off x="935879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8" name="Straight Connector 218"/>
                                    <wps:cNvCnPr/>
                                    <wps:spPr>
                                      <a:xfrm>
                                        <a:off x="1067823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9" name="Straight Connector 219"/>
                                    <wps:cNvCnPr/>
                                    <wps:spPr>
                                      <a:xfrm>
                                        <a:off x="1147603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" name="Straight Connector 220"/>
                                    <wps:cNvCnPr/>
                                    <wps:spPr>
                                      <a:xfrm>
                                        <a:off x="121204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1" name="Straight Connector 221"/>
                                    <wps:cNvCnPr/>
                                    <wps:spPr>
                                      <a:xfrm>
                                        <a:off x="1288752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Straight Connector 226"/>
                                    <wps:cNvCnPr/>
                                    <wps:spPr>
                                      <a:xfrm>
                                        <a:off x="1429901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7" name="Straight Connector 227"/>
                                    <wps:cNvCnPr/>
                                    <wps:spPr>
                                      <a:xfrm>
                                        <a:off x="150968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8" name="Straight Connector 228"/>
                                    <wps:cNvCnPr/>
                                    <wps:spPr>
                                      <a:xfrm>
                                        <a:off x="1574118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9" name="Straight Connector 229"/>
                                    <wps:cNvCnPr/>
                                    <wps:spPr>
                                      <a:xfrm>
                                        <a:off x="1647761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0" name="Straight Connector 230"/>
                                    <wps:cNvCnPr/>
                                    <wps:spPr>
                                      <a:xfrm>
                                        <a:off x="178891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1" name="Straight Connector 231"/>
                                    <wps:cNvCnPr/>
                                    <wps:spPr>
                                      <a:xfrm>
                                        <a:off x="1868690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2" name="Straight Connector 232"/>
                                    <wps:cNvCnPr/>
                                    <wps:spPr>
                                      <a:xfrm>
                                        <a:off x="1933127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3" name="Straight Connector 233"/>
                                    <wps:cNvCnPr/>
                                    <wps:spPr>
                                      <a:xfrm>
                                        <a:off x="2009839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4" name="Straight Connector 234"/>
                                    <wps:cNvCnPr/>
                                    <wps:spPr>
                                      <a:xfrm>
                                        <a:off x="2150988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5" name="Straight Connector 235"/>
                                    <wps:cNvCnPr/>
                                    <wps:spPr>
                                      <a:xfrm>
                                        <a:off x="2230768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6" name="Straight Connector 236"/>
                                    <wps:cNvCnPr/>
                                    <wps:spPr>
                                      <a:xfrm>
                                        <a:off x="2295205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7" name="Straight Connector 237"/>
                                    <wps:cNvCnPr/>
                                    <wps:spPr>
                                      <a:xfrm>
                                        <a:off x="2371917" y="0"/>
                                        <a:ext cx="0" cy="62865"/>
                                      </a:xfrm>
                                      <a:prstGeom prst="line">
                                        <a:avLst/>
                                      </a:prstGeom>
                                      <a:ln w="6350"/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240" name="Text Box 240"/>
                                <wps:cNvSpPr txBox="1"/>
                                <wps:spPr>
                                  <a:xfrm>
                                    <a:off x="0" y="18411"/>
                                    <a:ext cx="253365" cy="2889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16079" w:rsidRPr="00C16079" w:rsidRDefault="00C16079" w:rsidP="00C16079">
                                      <w:pPr>
                                        <w:spacing w:line="240" w:lineRule="auto"/>
                                        <w:rPr>
                                          <w:rFonts w:cs="B Homa" w:hint="cs"/>
                                          <w:sz w:val="22"/>
                                          <w:szCs w:val="22"/>
                                          <w:rtl/>
                                          <w:lang w:bidi="fa-IR"/>
                                        </w:rPr>
                                      </w:pPr>
                                      <w:r w:rsidRPr="00C16079">
                                        <w:rPr>
                                          <w:rFonts w:cs="B Homa" w:hint="cs"/>
                                          <w:sz w:val="22"/>
                                          <w:szCs w:val="2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2" name="Straight Arrow Connector 242"/>
                              <wps:cNvCnPr/>
                              <wps:spPr>
                                <a:xfrm>
                                  <a:off x="1001864" y="7952"/>
                                  <a:ext cx="2572" cy="21600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headEnd type="none" w="med" len="med"/>
                                  <a:tailEnd type="arrow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3" name="Straight Arrow Connector 243"/>
                              <wps:cNvCnPr/>
                              <wps:spPr>
                                <a:xfrm>
                                  <a:off x="2067339" y="0"/>
                                  <a:ext cx="2572" cy="21600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rgbClr val="FF0000"/>
                                  </a:solidFill>
                                  <a:headEnd type="none" w="med" len="med"/>
                                  <a:tailEnd type="arrow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D9EF4F6" id="Group 244" o:spid="_x0000_s1155" style="position:absolute;left:0;text-align:left;margin-left:11.55pt;margin-top:3.05pt;width:231.1pt;height:40.5pt;z-index:251878400" coordsize="29348,5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">
                      <v:group id="Group 241" o:spid="_x0000_s1156" style="position:absolute;top:2067;width:29348;height:3074" coordsize="29348,30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      <v:group id="Group 239" o:spid="_x0000_s1157" style="position:absolute;left:1380;width:27968;height:1464" coordsize="27968,1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      <v:group id="Group 205" o:spid="_x0000_s1158" style="position:absolute;width:27968;height:1464" coordsize="27968,1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    <v:shape id="Straight Arrow Connector 188" o:spid="_x0000_s1159" type="#_x0000_t32" style="position:absolute;top:804;width:279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6ORMMAAADcAAAADwAAAGRycy9kb3ducmV2LnhtbESPT4vCMBDF78J+hzALXmRNFZHSNcpS&#10;EPTgwX/3oZltis2kNFHrt3cOC3ub4b157zerzeBb9aA+NoENzKYZKOIq2IZrA5fz9isHFROyxTYw&#10;GXhRhM36Y7TCwoYnH+lxSrWSEI4FGnApdYXWsXLkMU5DRyzab+g9Jln7WtsenxLuWz3PsqX22LA0&#10;OOyodFTdTndv4HDkYb5PhwWXy2pS3lzr7tetMePP4ecbVKIh/Zv/rndW8HOhlWdkAr1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ejkTDAAAA3AAAAA8AAAAAAAAAAAAA&#10;AAAAoQIAAGRycy9kb3ducmV2LnhtbFBLBQYAAAAABAAEAPkAAACRAwAAAAA=&#10;" strokecolor="#4579b8 [3044]" strokeweight="1pt">
                              <v:stroke endarrow="block"/>
                            </v:shape>
                            <v:line id="Straight Connector 189" o:spid="_x0000_s1160" style="position:absolute;visibility:visible;mso-wrap-style:square" from="0,29" to="0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mIL8AAADcAAAADwAAAGRycy9kb3ducmV2LnhtbERPy6rCMBDdC/5DGMGdprrw1moUEQTB&#10;jc/90IxttZmUJGr1628uXHA3h/Oc+bI1tXiS85VlBaNhAoI4t7riQsH5tBmkIHxA1lhbJgVv8rBc&#10;dDtzzLR98YGex1CIGMI+QwVlCE0mpc9LMuiHtiGO3NU6gyFCV0jt8BXDTS3HSTKRBiuODSU2tC4p&#10;vx8fRkFyqUZ7Sm+7VNd2tT5sXPHZ/SjV77WrGYhAbfiK/91bHeenU/h7Jl4gF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bZmIL8AAADcAAAADwAAAAAAAAAAAAAAAACh&#10;AgAAZHJzL2Rvd25yZXYueG1sUEsFBgAAAAAEAAQA+QAAAI0DAAAAAA==&#10;" strokecolor="red" strokeweight="1pt"/>
                            <v:line id="Straight Connector 190" o:spid="_x0000_s1161" style="position:absolute;visibility:visible;mso-wrap-style:square" from="3574,29" to="3574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VZYMQAAADcAAAADwAAAGRycy9kb3ducmV2LnhtbESPT2/CMAzF70j7DpGRdqMpO2xdR0AI&#10;CWkSF/7erca0hcapkgy6fXp8mMTN1nt+7+fZYnCdulGIrWcD0ywHRVx523Jt4HhYTwpQMSFb7DyT&#10;gV+KsJi/jGZYWn/nHd32qVYSwrFEA01Kfal1rBpyGDPfE4t29sFhkjXU2ga8S7jr9Fuev2uHLUtD&#10;gz2tGqqu+x9nID+10y0Vl01hO79c7dah/tt8GPM6HpZfoBIN6Wn+v/62gv8p+PKMTK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VVlgxAAAANwAAAAPAAAAAAAAAAAA&#10;AAAAAKECAABkcnMvZG93bnJldi54bWxQSwUGAAAAAAQABAD5AAAAkgMAAAAA&#10;" strokecolor="red" strokeweight="1pt"/>
                            <v:line id="Straight Connector 199" o:spid="_x0000_s1162" style="position:absolute;visibility:visible;mso-wrap-style:square" from="7148,29" to="7148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/w/b8AAADcAAAADwAAAGRycy9kb3ducmV2LnhtbERPy6rCMBDdC/5DGMGdprrQWo0igiC4&#10;ub72QzO2vbeZlCRqvV9vBMHdHM5zFqvW1OJOzleWFYyGCQji3OqKCwXn03aQgvABWWNtmRQ8ycNq&#10;2e0sMNP2wQe6H0MhYgj7DBWUITSZlD4vyaAf2oY4clfrDIYIXSG1w0cMN7UcJ8lEGqw4NpTY0Kak&#10;/O94MwqSSzX6ofR3n+rarjeHrSv+91Ol+r12PQcRqA1f8ce903H+bAbvZ+IFcvk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G/w/b8AAADcAAAADwAAAAAAAAAAAAAAAACh&#10;AgAAZHJzL2Rvd25yZXYueG1sUEsFBgAAAAAEAAQA+QAAAI0DAAAAAA==&#10;" strokecolor="red" strokeweight="1pt"/>
                            <v:line id="Straight Connector 200" o:spid="_x0000_s1163" style="position:absolute;visibility:visible;mso-wrap-style:square" from="10722,29" to="10722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qtm8IAAADcAAAADwAAAGRycy9kb3ducmV2LnhtbESPT4vCMBTE7wt+h/AEb2vqHtzSbSoi&#10;CAte/Lf3R/NMq81LSaLW/fSbBcHjMDO/YcrFYDtxIx9axwpm0wwEce10y0bB8bB+z0GEiKyxc0wK&#10;HhRgUY3eSiy0u/OObvtoRIJwKFBBE2NfSBnqhiyGqeuJk3dy3mJM0hupPd4T3HbyI8vm0mLLaaHB&#10;nlYN1Zf91SrIftrZlvLzJtedW652a29+N59KTcbD8gtEpCG+ws/2t1aQiPB/Jh0BW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qtm8IAAADcAAAADwAAAAAAAAAAAAAA&#10;AAChAgAAZHJzL2Rvd25yZXYueG1sUEsFBgAAAAAEAAQA+QAAAJADAAAAAA==&#10;" strokecolor="red" strokeweight="1pt"/>
                            <v:line id="Straight Connector 201" o:spid="_x0000_s1164" style="position:absolute;visibility:visible;mso-wrap-style:square" from="14296,29" to="14296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YIAMIAAADcAAAADwAAAGRycy9kb3ducmV2LnhtbESPQYvCMBSE74L/ITxhb5rUw1qqUUQQ&#10;Fryou94fzbPtbvNSkqxWf70RBI/DzHzDLFa9bcWFfGgca8gmCgRx6UzDlYaf7+04BxEissHWMWm4&#10;UYDVcjhYYGHclQ90OcZKJAiHAjXUMXaFlKGsyWKYuI44eWfnLcYkfSWNx2uC21ZOlfqUFhtOCzV2&#10;tKmp/Dv+Ww3q1GR7yn93uWndenPY+uq+m2n9MerXcxCR+vgOv9pfRsNUZfA8k46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YIAMIAAADcAAAADwAAAAAAAAAAAAAA&#10;AAChAgAAZHJzL2Rvd25yZXYueG1sUEsFBgAAAAAEAAQA+QAAAJADAAAAAA==&#10;" strokecolor="red" strokeweight="1pt"/>
                            <v:line id="Straight Connector 202" o:spid="_x0000_s1165" style="position:absolute;visibility:visible;mso-wrap-style:square" from="17871,29" to="17871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SWd8IAAADcAAAADwAAAGRycy9kb3ducmV2LnhtbESPT4vCMBTE7wt+h/CEva2JPeyWahQR&#10;BMGLf++P5tlWm5eSRK376TcLgsdhZn7DTOe9bcWdfGgcaxiPFAji0pmGKw3Hw+orBxEissHWMWl4&#10;UoD5bPAxxcK4B+/ovo+VSBAOBWqoY+wKKUNZk8Uwch1x8s7OW4xJ+koaj48Et63MlPqWFhtOCzV2&#10;tKypvO5vVoM6NeMt5ZdNblq3WO5Wvvrd/Gj9OewXExCR+vgOv9proyFTGfyfSUd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SWd8IAAADcAAAADwAAAAAAAAAAAAAA&#10;AAChAgAAZHJzL2Rvd25yZXYueG1sUEsFBgAAAAAEAAQA+QAAAJADAAAAAA==&#10;" strokecolor="red" strokeweight="1pt"/>
                            <v:line id="Straight Connector 203" o:spid="_x0000_s1166" style="position:absolute;visibility:visible;mso-wrap-style:square" from="21445,29" to="21445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gz7MIAAADcAAAADwAAAGRycy9kb3ducmV2LnhtbESPT4vCMBTE78J+h/AWvGmigpauUUQQ&#10;Frz49/5o3rbV5qUkWe3upzeC4HGYmd8w82VnG3EjH2rHGkZDBYK4cKbmUsPpuBlkIEJENtg4Jg1/&#10;FGC5+OjNMTfuznu6HWIpEoRDjhqqGNtcylBUZDEMXUucvB/nLcYkfSmNx3uC20aOlZpKizWnhQpb&#10;WldUXA+/VoM616MdZZdtZhq3Wu83vvzfzrTuf3arLxCRuvgOv9rfRsNYTeB5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qgz7MIAAADcAAAADwAAAAAAAAAAAAAA&#10;AAChAgAAZHJzL2Rvd25yZXYueG1sUEsFBgAAAAAEAAQA+QAAAJADAAAAAA==&#10;" strokecolor="red" strokeweight="1pt"/>
                            <v:line id="Straight Connector 204" o:spid="_x0000_s1167" style="position:absolute;visibility:visible;mso-wrap-style:square" from="25019,0" to="25019,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GrmMIAAADcAAAADwAAAGRycy9kb3ducmV2LnhtbESPT4vCMBTE78J+h/AWvGmiiJauUUQQ&#10;Frz49/5o3rbV5qUkWe3upzeC4HGYmd8w82VnG3EjH2rHGkZDBYK4cKbmUsPpuBlkIEJENtg4Jg1/&#10;FGC5+OjNMTfuznu6HWIpEoRDjhqqGNtcylBUZDEMXUucvB/nLcYkfSmNx3uC20aOlZpKizWnhQpb&#10;WldUXA+/VoM616MdZZdtZhq3Wu83vvzfzrTuf3arLxCRuvgOv9rfRsNYTeB5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UGrmMIAAADcAAAADwAAAAAAAAAAAAAA&#10;AAChAgAAZHJzL2Rvd25yZXYueG1sUEsFBgAAAAAEAAQA+QAAAJADAAAAAA==&#10;" strokecolor="red" strokeweight="1pt"/>
                          </v:group>
                          <v:group id="Group 238" o:spid="_x0000_s1168" style="position:absolute;left:675;top:705;width:23719;height:629" coordsize="23719,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        <v:line id="Straight Connector 206" o:spid="_x0000_s1169" style="position:absolute;visibility:visible;mso-wrap-style:square" from="0,0" to="0,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ha0sQAAADcAAAADwAAAGRycy9kb3ducmV2LnhtbESPQWsCMRSE74L/ITyhN03qYSlbo9SW&#10;qjdRW+rxsXnupm5e1k26bv99UxA8DjPzDTNb9K4WHbXBetbwOFEgiAtvLJcaPg7v4ycQISIbrD2T&#10;hl8KsJgPBzPMjb/yjrp9LEWCcMhRQxVjk0sZioocholviJN38q3DmGRbStPiNcFdLadKZdKh5bRQ&#10;YUOvFRXn/Y/T8OXl9+r4Zndq6YhW23Vmu8+L1g+j/uUZRKQ+3sO39sZomKoM/s+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FrSxAAAANwAAAAPAAAAAAAAAAAA&#10;AAAAAKECAABkcnMvZG93bnJldi54bWxQSwUGAAAAAAQABAD5AAAAkgMAAAAA&#10;" strokecolor="#4579b8 [3044]" strokeweight=".5pt"/>
                            <v:line id="Straight Connector 207" o:spid="_x0000_s1170" style="position:absolute;visibility:visible;mso-wrap-style:square" from="767,0" to="767,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T/ScQAAADcAAAADwAAAGRycy9kb3ducmV2LnhtbESPQWsCMRSE74X+h/AK3mqiBy2rUbRF&#10;25toK+3xsXnupt28rJu4rv++EQSPw8x8w0znnatES02wnjUM+goEce6N5ULD1+fq+QVEiMgGK8+k&#10;4UIB5rPHhylmxp95S+0uFiJBOGSooYyxzqQMeUkOQ9/XxMk7+MZhTLIppGnwnOCukkOlRtKh5bRQ&#10;Yk2vJeV/u5PT8O3l7/rnzW7V0hGtN+8j2+6PWveeusUERKQu3sO39ofRMFRjuJ5JR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P9JxAAAANwAAAAPAAAAAAAAAAAA&#10;AAAAAKECAABkcnMvZG93bnJldi54bWxQSwUGAAAAAAQABAD5AAAAkgMAAAAA&#10;" strokecolor="#4579b8 [3044]" strokeweight=".5pt"/>
                            <v:line id="Straight Connector 208" o:spid="_x0000_s1171" style="position:absolute;visibility:visible;mso-wrap-style:square" from="1442,0" to="1442,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trO8EAAADcAAAADwAAAGRycy9kb3ducmV2LnhtbERPu27CMBTdkfoP1q3UrdjNgFCKQbQV&#10;KRviUbXjVXxJ3MbXITYh/D0eKjEenfdsMbhG9NQF61nDy1iBIC69sVxpOOxXz1MQISIbbDyThisF&#10;WMwfRjPMjb/wlvpdrEQK4ZCjhjrGNpcylDU5DGPfEifu6DuHMcGukqbDSwp3jcyUmkiHllNDjS29&#10;11T+7c5Ow7eXv8XPh92qN0dUbD4ntv86af30OCxfQUQa4l38714bDZlKa9OZdATk/A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K2s7wQAAANwAAAAPAAAAAAAAAAAAAAAA&#10;AKECAABkcnMvZG93bnJldi54bWxQSwUGAAAAAAQABAD5AAAAjwMAAAAA&#10;" strokecolor="#4579b8 [3044]" strokeweight=".5pt"/>
                            <v:line id="Straight Connector 209" o:spid="_x0000_s1172" style="position:absolute;visibility:visible;mso-wrap-style:square" from="2178,0" to="2178,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fOoMQAAADcAAAADwAAAGRycy9kb3ducmV2LnhtbESPQWsCMRSE74X+h/AK3mqiB7GrUbRF&#10;25toK+3xsXnupt28rJu4rv++EQSPw8x8w0znnatES02wnjUM+goEce6N5ULD1+fqeQwiRGSDlWfS&#10;cKEA89njwxQz48+8pXYXC5EgHDLUUMZYZ1KGvCSHoe9r4uQdfOMwJtkU0jR4TnBXyaFSI+nQcloo&#10;sabXkvK/3clp+Pbyd/3zZrdq6YjWm/eRbfdHrXtP3WICIlIX7+Fb+8NoGKoXuJ5JR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Z86gxAAAANwAAAAPAAAAAAAAAAAA&#10;AAAAAKECAABkcnMvZG93bnJldi54bWxQSwUGAAAAAAQABAD5AAAAkgMAAAAA&#10;" strokecolor="#4579b8 [3044]" strokeweight=".5pt"/>
                            <v:line id="Straight Connector 210" o:spid="_x0000_s1173" style="position:absolute;visibility:visible;mso-wrap-style:square" from="3559,0" to="3559,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Tx4MAAAADcAAAADwAAAGRycy9kb3ducmV2LnhtbERPyW7CMBC9I/EP1iBxKw4cUBUwiEWF&#10;3io2wXEUD4khHqexG8Lf40Mljk9vn85bW4qGam8cKxgOEhDEmdOGcwXHw9fHJwgfkDWWjknBkzzM&#10;Z93OFFPtHryjZh9yEUPYp6igCKFKpfRZQRb9wFXEkbu62mKIsM6lrvERw20pR0kylhYNx4YCK1oV&#10;lN33f1bB2cnb5rI2u2RpiTY/27FpTr9K9XvtYgIiUBve4n/3t1YwGsb58Uw8AnL2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E8eDAAAAA3AAAAA8AAAAAAAAAAAAAAAAA&#10;oQIAAGRycy9kb3ducmV2LnhtbFBLBQYAAAAABAAEAPkAAACOAwAAAAA=&#10;" strokecolor="#4579b8 [3044]" strokeweight=".5pt"/>
                            <v:line id="Straight Connector 211" o:spid="_x0000_s1174" style="position:absolute;visibility:visible;mso-wrap-style:square" from="4326,0" to="4326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hUe8QAAADcAAAADwAAAGRycy9kb3ducmV2LnhtbESPQWvCQBSE74X+h+UVvNVNcpCSuoqt&#10;GL2JtkWPj+wz2Tb7NmbXmP57Vyj0OMzMN8x0PthG9NR541hBOk5AEJdOG64UfH6snl9A+ICssXFM&#10;Cn7Jw3z2+DDFXLsr76jfh0pECPscFdQhtLmUvqzJoh+7ljh6J9dZDFF2ldQdXiPcNjJLkom0aDgu&#10;1NjSe03lz/5iFRyc/C6OS7NL3ixRsV1PTP91Vmr0NCxeQQQawn/4r73RCrI0hfuZeAT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yFR7xAAAANwAAAAPAAAAAAAAAAAA&#10;AAAAAKECAABkcnMvZG93bnJldi54bWxQSwUGAAAAAAQABAD5AAAAkgMAAAAA&#10;" strokecolor="#4579b8 [3044]" strokeweight=".5pt"/>
                            <v:line id="Straight Connector 212" o:spid="_x0000_s1175" style="position:absolute;visibility:visible;mso-wrap-style:square" from="4970,0" to="4970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rKDMQAAADcAAAADwAAAGRycy9kb3ducmV2LnhtbESPQWvCQBSE7wX/w/KE3uomOUiJrmIV&#10;Y29FW2mPj+wz2Zp9G7PbmP57Vyj0OMzMN8x8OdhG9NR541hBOklAEJdOG64UfLxvn55B+ICssXFM&#10;Cn7Jw3Ixephjrt2V99QfQiUihH2OCuoQ2lxKX9Zk0U9cSxy9k+sshii7SuoOrxFuG5klyVRaNBwX&#10;amxpXVN5PvxYBZ9OfhdfG7NPXixR8babmv54UepxPKxmIAIN4T/8137VCrI0g/uZe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soMxAAAANwAAAAPAAAAAAAAAAAA&#10;AAAAAKECAABkcnMvZG93bnJldi54bWxQSwUGAAAAAAQABAD5AAAAkgMAAAAA&#10;" strokecolor="#4579b8 [3044]" strokeweight=".5pt"/>
                            <v:line id="Straight Connector 213" o:spid="_x0000_s1176" style="position:absolute;visibility:visible;mso-wrap-style:square" from="5738,0" to="5738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Zvl8QAAADcAAAADwAAAGRycy9kb3ducmV2LnhtbESPQWsCMRSE70L/Q3gFb5pVQWQ1SqtU&#10;vRWtosfH5rmbdvOy3cR1/femIPQ4zMw3zGzR2lI0VHvjWMGgn4Agzpw2nCs4fH30JiB8QNZYOiYF&#10;d/KwmL90Zphqd+MdNfuQiwhhn6KCIoQqldJnBVn0fVcRR+/iaoshyjqXusZbhNtSDpNkLC0ajgsF&#10;VrQsKPvZX62Ck5Pf6/PK7JJ3S7T+3IxNc/xVqvvavk1BBGrDf/jZ3moFw8EI/s7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Vm+XxAAAANwAAAAPAAAAAAAAAAAA&#10;AAAAAKECAABkcnMvZG93bnJldi54bWxQSwUGAAAAAAQABAD5AAAAkgMAAAAA&#10;" strokecolor="#4579b8 [3044]" strokeweight=".5pt"/>
                            <v:line id="Straight Connector 214" o:spid="_x0000_s1177" style="position:absolute;visibility:visible;mso-wrap-style:square" from="7149,0" to="7149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/348QAAADcAAAADwAAAGRycy9kb3ducmV2LnhtbESPQWsCMRSE70L/Q3gFb5pVRGQ1SqtU&#10;vRWtosfH5rmbdvOy3cR1/femIPQ4zMw3zGzR2lI0VHvjWMGgn4Agzpw2nCs4fH30JiB8QNZYOiYF&#10;d/KwmL90Zphqd+MdNfuQiwhhn6KCIoQqldJnBVn0fVcRR+/iaoshyjqXusZbhNtSDpNkLC0ajgsF&#10;VrQsKPvZX62Ck5Pf6/PK7JJ3S7T+3IxNc/xVqvvavk1BBGrDf/jZ3moFw8EI/s7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v/fjxAAAANwAAAAPAAAAAAAAAAAA&#10;AAAAAKECAABkcnMvZG93bnJldi54bWxQSwUGAAAAAAQABAD5AAAAkgMAAAAA&#10;" strokecolor="#4579b8 [3044]" strokeweight=".5pt"/>
                            <v:line id="Straight Connector 215" o:spid="_x0000_s1178" style="position:absolute;visibility:visible;mso-wrap-style:square" from="7947,0" to="7947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NSeMQAAADcAAAADwAAAGRycy9kb3ducmV2LnhtbESPQWsCMRSE70L/Q3gFb5pVUGQ1SqtU&#10;vRWtosfH5rmbdvOy3cR1/femIPQ4zMw3zGzR2lI0VHvjWMGgn4Agzpw2nCs4fH30JiB8QNZYOiYF&#10;d/KwmL90Zphqd+MdNfuQiwhhn6KCIoQqldJnBVn0fVcRR+/iaoshyjqXusZbhNtSDpNkLC0ajgsF&#10;VrQsKPvZX62Ck5Pf6/PK7JJ3S7T+3IxNc/xVqvvavk1BBGrDf/jZ3moFw8EI/s7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81J4xAAAANwAAAAPAAAAAAAAAAAA&#10;AAAAAKECAABkcnMvZG93bnJldi54bWxQSwUGAAAAAAQABAD5AAAAkgMAAAAA&#10;" strokecolor="#4579b8 [3044]" strokeweight=".5pt"/>
                            <v:line id="Straight Connector 216" o:spid="_x0000_s1179" style="position:absolute;visibility:visible;mso-wrap-style:square" from="8591,0" to="8591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HMD8QAAADcAAAADwAAAGRycy9kb3ducmV2LnhtbESPzW7CMBCE75X6DtZW4lYcOEQoYBBt&#10;VeCG+BMcV/GSuI3XITYhvD1GqtTjaGa+0Uxmna1ES403jhUM+gkI4txpw4WC/e77fQTCB2SNlWNS&#10;cCcPs+nrywQz7W68oXYbChEh7DNUUIZQZ1L6vCSLvu9q4uidXWMxRNkUUjd4i3BbyWGSpNKi4bhQ&#10;Yk2fJeW/26tVcHTyZ3H6MpvkwxIt1svUtIeLUr23bj4GEagL/+G/9korGA5SeJ6JR0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cwPxAAAANwAAAAPAAAAAAAAAAAA&#10;AAAAAKECAABkcnMvZG93bnJldi54bWxQSwUGAAAAAAQABAD5AAAAkgMAAAAA&#10;" strokecolor="#4579b8 [3044]" strokeweight=".5pt"/>
                            <v:line id="Straight Connector 217" o:spid="_x0000_s1180" style="position:absolute;visibility:visible;mso-wrap-style:square" from="9358,0" to="9358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1plMQAAADcAAAADwAAAGRycy9kb3ducmV2LnhtbESPS2/CMBCE75X4D9Yi9VYcOEAVMIiH&#10;SntDvESPq3ibGOJ1Grsh/PsaCYnjaGa+0UxmrS1FQ7U3jhX0ewkI4sxpw7mCw/7j7R2ED8gaS8ek&#10;4EYeZtPOywRT7a68pWYXchEh7FNUUIRQpVL6rCCLvucq4uj9uNpiiLLOpa7xGuG2lIMkGUqLhuNC&#10;gRUtC8ouuz+r4OTkef29MttkYYnWm8+haY6/Sr122/kYRKA2PMOP9pdWMOiP4H4mHg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bWmUxAAAANwAAAAPAAAAAAAAAAAA&#10;AAAAAKECAABkcnMvZG93bnJldi54bWxQSwUGAAAAAAQABAD5AAAAkgMAAAAA&#10;" strokecolor="#4579b8 [3044]" strokeweight=".5pt"/>
                            <v:line id="Straight Connector 218" o:spid="_x0000_s1181" style="position:absolute;visibility:visible;mso-wrap-style:square" from="10678,0" to="10678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95sAAAADcAAAADwAAAGRycy9kb3ducmV2LnhtbERPyW7CMBC9I/EP1iBxKw4cUBUwiEWF&#10;3io2wXEUD4khHqexG8Lf40Mljk9vn85bW4qGam8cKxgOEhDEmdOGcwXHw9fHJwgfkDWWjknBkzzM&#10;Z93OFFPtHryjZh9yEUPYp6igCKFKpfRZQRb9wFXEkbu62mKIsM6lrvERw20pR0kylhYNx4YCK1oV&#10;lN33f1bB2cnb5rI2u2RpiTY/27FpTr9K9XvtYgIiUBve4n/3t1YwGsa18Uw8AnL2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7y/ebAAAAA3AAAAA8AAAAAAAAAAAAAAAAA&#10;oQIAAGRycy9kb3ducmV2LnhtbFBLBQYAAAAABAAEAPkAAACOAwAAAAA=&#10;" strokecolor="#4579b8 [3044]" strokeweight=".5pt"/>
                            <v:line id="Straight Connector 219" o:spid="_x0000_s1182" style="position:absolute;visibility:visible;mso-wrap-style:square" from="11476,0" to="11476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5YfcQAAADcAAAADwAAAGRycy9kb3ducmV2LnhtbESPS2/CMBCE75X4D9Yi9VYcOCAaMIiH&#10;SntDvESPq3ibGOJ1Grsh/PsaCYnjaGa+0UxmrS1FQ7U3jhX0ewkI4sxpw7mCw/7jbQTCB2SNpWNS&#10;cCMPs2nnZYKpdlfeUrMLuYgQ9ikqKEKoUil9VpBF33MVcfR+XG0xRFnnUtd4jXBbykGSDKVFw3Gh&#10;wIqWBWWX3Z9VcHLyvP5emW2ysETrzefQNMdfpV677XwMIlAbnuFH+0srGPTf4X4mHg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vlh9xAAAANwAAAAPAAAAAAAAAAAA&#10;AAAAAKECAABkcnMvZG93bnJldi54bWxQSwUGAAAAAAQABAD5AAAAkgMAAAAA&#10;" strokecolor="#4579b8 [3044]" strokeweight=".5pt"/>
                            <v:line id="Straight Connector 220" o:spid="_x0000_s1183" style="position:absolute;visibility:visible;mso-wrap-style:square" from="12120,0" to="12120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7XcEAAADcAAAADwAAAGRycy9kb3ducmV2LnhtbERPPW/CMBDdK/EfrENiA4cMqAqYqIAa&#10;2CpoUTue4mtiiM9pbEL67+sBqePT+17lg21ET503jhXMZwkI4tJpw5WCj/fX6TMIH5A1No5JwS95&#10;yNejpxVm2t35SP0pVCKGsM9QQR1Cm0npy5os+plriSP37TqLIcKukrrDewy3jUyTZCEtGo4NNba0&#10;ram8nm5WwaeTl+JrZ47JxhIVb/uF6c8/Sk3Gw8sSRKAh/Isf7oNWkKZxfjwTj4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6DtdwQAAANwAAAAPAAAAAAAAAAAAAAAA&#10;AKECAABkcnMvZG93bnJldi54bWxQSwUGAAAAAAQABAD5AAAAjwMAAAAA&#10;" strokecolor="#4579b8 [3044]" strokeweight=".5pt"/>
                            <v:line id="Straight Connector 221" o:spid="_x0000_s1184" style="position:absolute;visibility:visible;mso-wrap-style:square" from="12887,0" to="12887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SexsQAAADcAAAADwAAAGRycy9kb3ducmV2LnhtbESPQWvCQBSE7wX/w/KE3uomOUiJrmIV&#10;Y29FW2mPj+wz2Zp9G7PbmP57Vyj0OMzMN8x8OdhG9NR541hBOklAEJdOG64UfLxvn55B+ICssXFM&#10;Cn7Jw3Ixephjrt2V99QfQiUihH2OCuoQ2lxKX9Zk0U9cSxy9k+sshii7SuoOrxFuG5klyVRaNBwX&#10;amxpXVN5PvxYBZ9OfhdfG7NPXixR8babmv54UepxPKxmIAIN4T/8137VCrIshfuZe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pJ7GxAAAANwAAAAPAAAAAAAAAAAA&#10;AAAAAKECAABkcnMvZG93bnJldi54bWxQSwUGAAAAAAQABAD5AAAAkgMAAAAA&#10;" strokecolor="#4579b8 [3044]" strokeweight=".5pt"/>
                            <v:line id="Straight Connector 226" o:spid="_x0000_s1185" style="position:absolute;visibility:visible;mso-wrap-style:square" from="14299,0" to="14299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0GssQAAADcAAAADwAAAGRycy9kb3ducmV2LnhtbESPQWvCQBSE7wX/w/KE3symOYSSuopW&#10;1N6K2tIeH9nXZDX7Nma3Mf33riD0OMzMN8x0PthG9NR541jBU5KCIC6dNlwp+DisJ88gfEDW2Dgm&#10;BX/kYT4bPUyx0O7CO+r3oRIRwr5ABXUIbSGlL2uy6BPXEkfvx3UWQ5RdJXWHlwi3jczSNJcWDceF&#10;Glt6rak87X+tgi8nj5vvldmlS0u0ed/mpv88K/U4HhYvIAIN4T98b79pBVmWw+1MPAJ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TQayxAAAANwAAAAPAAAAAAAAAAAA&#10;AAAAAKECAABkcnMvZG93bnJldi54bWxQSwUGAAAAAAQABAD5AAAAkgMAAAAA&#10;" strokecolor="#4579b8 [3044]" strokeweight=".5pt"/>
                            <v:line id="Straight Connector 227" o:spid="_x0000_s1186" style="position:absolute;visibility:visible;mso-wrap-style:square" from="15096,0" to="15096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jKcQAAADcAAAADwAAAGRycy9kb3ducmV2LnhtbESPwW7CMBBE70j8g7VIvRGHHCgKGFRa&#10;FbhV0CI4ruJt4jZep7Eb0r/HlZA4jmbmjWax6m0tOmq9caxgkqQgiAunDZcKPt5fxzMQPiBrrB2T&#10;gj/ysFoOBwvMtbvwnrpDKEWEsM9RQRVCk0vpi4os+sQ1xNH7dK3FEGVbSt3iJcJtLbM0nUqLhuNC&#10;hQ09V1R8H36tgpOTX5vzi9mna0u0edtOTXf8Ueph1D/NQQTqwz18a++0gix7hP8z8Qj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AaMpxAAAANwAAAAPAAAAAAAAAAAA&#10;AAAAAKECAABkcnMvZG93bnJldi54bWxQSwUGAAAAAAQABAD5AAAAkgMAAAAA&#10;" strokecolor="#4579b8 [3044]" strokeweight=".5pt"/>
                            <v:line id="Straight Connector 228" o:spid="_x0000_s1187" style="position:absolute;visibility:visible;mso-wrap-style:square" from="15741,0" to="15741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43W8EAAADcAAAADwAAAGRycy9kb3ducmV2LnhtbERPPW/CMBDdK/EfrENiA4cMqAqYqIAa&#10;2CpoUTue4mtiiM9pbEL67+sBqePT+17lg21ET503jhXMZwkI4tJpw5WCj/fX6TMIH5A1No5JwS95&#10;yNejpxVm2t35SP0pVCKGsM9QQR1Cm0npy5os+plriSP37TqLIcKukrrDewy3jUyTZCEtGo4NNba0&#10;ram8nm5WwaeTl+JrZ47JxhIVb/uF6c8/Sk3Gw8sSRKAh/Isf7oNWkKZxbTwTj4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njdbwQAAANwAAAAPAAAAAAAAAAAAAAAA&#10;AKECAABkcnMvZG93bnJldi54bWxQSwUGAAAAAAQABAD5AAAAjwMAAAAA&#10;" strokecolor="#4579b8 [3044]" strokeweight=".5pt"/>
                            <v:line id="Straight Connector 229" o:spid="_x0000_s1188" style="position:absolute;visibility:visible;mso-wrap-style:square" from="16477,0" to="16477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KSwMQAAADcAAAADwAAAGRycy9kb3ducmV2LnhtbESPwW7CMBBE70j8g7VIvRGHHFAJGFRa&#10;FbhV0CI4ruJt4jZep7Eb0r/HlZA4jmbmjWax6m0tOmq9caxgkqQgiAunDZcKPt5fx48gfEDWWDsm&#10;BX/kYbUcDhaYa3fhPXWHUIoIYZ+jgiqEJpfSFxVZ9IlriKP36VqLIcq2lLrFS4TbWmZpOpUWDceF&#10;Cht6rqj4PvxaBScnvzbnF7NP15Zo87admu74o9TDqH+agwjUh3v41t5pBVk2g/8z8Qj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0pLAxAAAANwAAAAPAAAAAAAAAAAA&#10;AAAAAKECAABkcnMvZG93bnJldi54bWxQSwUGAAAAAAQABAD5AAAAkgMAAAAA&#10;" strokecolor="#4579b8 [3044]" strokeweight=".5pt"/>
                            <v:line id="Straight Connector 230" o:spid="_x0000_s1189" style="position:absolute;visibility:visible;mso-wrap-style:square" from="17889,0" to="17889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GtgMEAAADcAAAADwAAAGRycy9kb3ducmV2LnhtbERPy4rCMBTdC/5DuII7TVWQoRplVMZx&#10;J76YWV6aO220uek0mVr/3iwGXB7Oe75sbSkaqr1xrGA0TEAQZ04bzhWcTx+DNxA+IGssHZOCB3lY&#10;LrqdOaba3flAzTHkIoawT1FBEUKVSumzgiz6oauII/fjaoshwjqXusZ7DLelHCfJVFo0HBsKrGhd&#10;UHY7/lkFX05et98bc0hWlmi7/5ya5vKrVL/Xvs9ABGrDS/zv3mkF40mcH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Ma2AwQAAANwAAAAPAAAAAAAAAAAAAAAA&#10;AKECAABkcnMvZG93bnJldi54bWxQSwUGAAAAAAQABAD5AAAAjwMAAAAA&#10;" strokecolor="#4579b8 [3044]" strokeweight=".5pt"/>
                            <v:line id="Straight Connector 231" o:spid="_x0000_s1190" style="position:absolute;visibility:visible;mso-wrap-style:square" from="18686,0" to="18686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0IG8QAAADcAAAADwAAAGRycy9kb3ducmV2LnhtbESPQWsCMRSE70L/Q3gFb5pVQWQ1SqtU&#10;vRWtosfH5rmbdvOy3cR1/femIPQ4zMw3zGzR2lI0VHvjWMGgn4Agzpw2nCs4fH30JiB8QNZYOiYF&#10;d/KwmL90Zphqd+MdNfuQiwhhn6KCIoQqldJnBVn0fVcRR+/iaoshyjqXusZbhNtSDpNkLC0ajgsF&#10;VrQsKPvZX62Ck5Pf6/PK7JJ3S7T+3IxNc/xVqvvavk1BBGrDf/jZ3moFw9EA/s7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QgbxAAAANwAAAAPAAAAAAAAAAAA&#10;AAAAAKECAABkcnMvZG93bnJldi54bWxQSwUGAAAAAAQABAD5AAAAkgMAAAAA&#10;" strokecolor="#4579b8 [3044]" strokeweight=".5pt"/>
                            <v:line id="Straight Connector 232" o:spid="_x0000_s1191" style="position:absolute;visibility:visible;mso-wrap-style:square" from="19331,0" to="19331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+WbMUAAADcAAAADwAAAGRycy9kb3ducmV2LnhtbESPT2vCQBTE74V+h+UVems2TUEkdZVW&#10;0XoT/xQ9PrKvyWr2bcxuY/z2rlDocZiZ3zCjSW9r0VHrjWMFr0kKgrhw2nCpYLedvwxB+ICssXZM&#10;Cq7kYTJ+fBhhrt2F19RtQikihH2OCqoQmlxKX1Rk0SeuIY7ej2sthijbUuoWLxFua5ml6UBaNBwX&#10;KmxoWlFx2vxaBXsnj4vDzKzTT0u0WH0NTPd9Vur5qf94BxGoD//hv/ZSK8jeMrifiUdAj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+WbMUAAADcAAAADwAAAAAAAAAA&#10;AAAAAAChAgAAZHJzL2Rvd25yZXYueG1sUEsFBgAAAAAEAAQA+QAAAJMDAAAAAA==&#10;" strokecolor="#4579b8 [3044]" strokeweight=".5pt"/>
                            <v:line id="Straight Connector 233" o:spid="_x0000_s1192" style="position:absolute;visibility:visible;mso-wrap-style:square" from="20098,0" to="20098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Mz98QAAADcAAAADwAAAGRycy9kb3ducmV2LnhtbESPQWvCQBSE74X+h+UJvdWNClKim6CV&#10;Wm9FbbHHR/Y1Wc2+jdltjP++WxA8DjPzDTPPe1uLjlpvHCsYDRMQxIXThksFn/u35xcQPiBrrB2T&#10;git5yLPHhzmm2l14S90ulCJC2KeooAqhSaX0RUUW/dA1xNH7ca3FEGVbSt3iJcJtLcdJMpUWDceF&#10;Cht6rag47X6tgoOTx/X3ymyTpSVaf7xPTfd1Vupp0C9mIAL14R6+tTdawXgygf8z8QjI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4zP3xAAAANwAAAAPAAAAAAAAAAAA&#10;AAAAAKECAABkcnMvZG93bnJldi54bWxQSwUGAAAAAAQABAD5AAAAkgMAAAAA&#10;" strokecolor="#4579b8 [3044]" strokeweight=".5pt"/>
                            <v:line id="Straight Connector 234" o:spid="_x0000_s1193" style="position:absolute;visibility:visible;mso-wrap-style:square" from="21509,0" to="21509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qrg8UAAADcAAAADwAAAGRycy9kb3ducmV2LnhtbESPS2/CMBCE70j9D9ZW6o04UISqFIN4&#10;iMetghbR4yreJi7xOsQmpP++RqrU42hmvtFMZp2tREuNN44VDJIUBHHutOFCwcf7uv8CwgdkjZVj&#10;UvBDHmbTh94EM+1uvKf2EAoRIewzVFCGUGdS+rwkiz5xNXH0vlxjMUTZFFI3eItwW8lhmo6lRcNx&#10;ocSaliXl58PVKjg5+b35XJl9urBEm7ft2LTHi1JPj938FUSgLvyH/9o7rWD4PIL7mXgE5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qrg8UAAADcAAAADwAAAAAAAAAA&#10;AAAAAAChAgAAZHJzL2Rvd25yZXYueG1sUEsFBgAAAAAEAAQA+QAAAJMDAAAAAA==&#10;" strokecolor="#4579b8 [3044]" strokeweight=".5pt"/>
                            <v:line id="Straight Connector 235" o:spid="_x0000_s1194" style="position:absolute;visibility:visible;mso-wrap-style:square" from="22307,0" to="22307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YOGMUAAADcAAAADwAAAGRycy9kb3ducmV2LnhtbESPS2/CMBCE70j9D9ZW6o04UIGqFIN4&#10;iMetghbR4yreJi7xOsQmpP++RqrU42hmvtFMZp2tREuNN44VDJIUBHHutOFCwcf7uv8CwgdkjZVj&#10;UvBDHmbTh94EM+1uvKf2EAoRIewzVFCGUGdS+rwkiz5xNXH0vlxjMUTZFFI3eItwW8lhmo6lRcNx&#10;ocSaliXl58PVKjg5+b35XJl9urBEm7ft2LTHi1JPj938FUSgLvyH/9o7rWD4PIL7mXgE5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0YOGMUAAADcAAAADwAAAAAAAAAA&#10;AAAAAAChAgAAZHJzL2Rvd25yZXYueG1sUEsFBgAAAAAEAAQA+QAAAJMDAAAAAA==&#10;" strokecolor="#4579b8 [3044]" strokeweight=".5pt"/>
                            <v:line id="Straight Connector 236" o:spid="_x0000_s1195" style="position:absolute;visibility:visible;mso-wrap-style:square" from="22952,0" to="22952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SQb8QAAADcAAAADwAAAGRycy9kb3ducmV2LnhtbESPT2vCQBTE70K/w/IK3nRThSCpq7RK&#10;tbfin6LHR/Y1Wc2+TbNrTL+9WxA8DjPzG2Y672wlWmq8cazgZZiAIM6dNlwo2O8+BhMQPiBrrByT&#10;gj/yMJ899aaYaXflDbXbUIgIYZ+hgjKEOpPS5yVZ9ENXE0fvxzUWQ5RNIXWD1wi3lRwlSSotGo4L&#10;Jda0KCk/by9WwcHJ0+q4NJvk3RKtvtapab9/leo/d2+vIAJ14RG+tz+1gtE4hf8z8Qj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JBvxAAAANwAAAAPAAAAAAAAAAAA&#10;AAAAAKECAABkcnMvZG93bnJldi54bWxQSwUGAAAAAAQABAD5AAAAkgMAAAAA&#10;" strokecolor="#4579b8 [3044]" strokeweight=".5pt"/>
                            <v:line id="Straight Connector 237" o:spid="_x0000_s1196" style="position:absolute;visibility:visible;mso-wrap-style:square" from="23719,0" to="23719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g19MQAAADcAAAADwAAAGRycy9kb3ducmV2LnhtbESPT2sCMRTE70K/Q3iF3jRbCyqrUVql&#10;2lvxH3p8bJ67sZuX7Sau22/fCILHYWZ+w0xmrS1FQ7U3jhW89hIQxJnThnMFu+1ndwTCB2SNpWNS&#10;8EceZtOnzgRT7a68pmYTchEh7FNUUIRQpVL6rCCLvucq4uidXG0xRFnnUtd4jXBbyn6SDKRFw3Gh&#10;wIrmBWU/m4tVcHDyvDwuzDr5sETL79XANPtfpV6e2/cxiEBteITv7S+toP82hNuZeATk9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2DX0xAAAANwAAAAPAAAAAAAAAAAA&#10;AAAAAKECAABkcnMvZG93bnJldi54bWxQSwUGAAAAAAQABAD5AAAAkgMAAAAA&#10;" strokecolor="#4579b8 [3044]" strokeweight=".5pt"/>
                          </v:group>
                        </v:group>
                        <v:shape id="Text Box 240" o:spid="_x0000_s1197" type="#_x0000_t202" style="position:absolute;top:184;width:253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        <v:textbox>
                            <w:txbxContent>
                              <w:p w:rsidR="00C16079" w:rsidRPr="00C16079" w:rsidRDefault="00C16079" w:rsidP="00C16079">
                                <w:pPr>
                                  <w:spacing w:line="240" w:lineRule="auto"/>
                                  <w:rPr>
                                    <w:rFonts w:cs="B Homa" w:hint="cs"/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C16079">
                                  <w:rPr>
                                    <w:rFonts w:cs="B Homa" w:hint="cs"/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242" o:spid="_x0000_s1198" type="#_x0000_t32" style="position:absolute;left:10018;top:79;width:26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97sMAAADcAAAADwAAAGRycy9kb3ducmV2LnhtbESPzWrDMBCE74W8g9hAb40c05rgRAkh&#10;UPDV6g/NbbE2tom1cizFdt++KhR6HGbmG2Z3mG0nRhp861jBepWAIK6cablW8P72+rQB4QOywc4x&#10;KfgmD4f94mGHuXETlzTqUIsIYZ+jgiaEPpfSVw1Z9CvXE0fv4gaLIcqhlmbAKcJtJ9MkyaTFluNC&#10;gz2dGqqu+m4VlDddZO7FjYY/vz7OOJPWp7tSj8v5uAURaA7/4b92YRSkzyn8nolH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Tve7DAAAA3AAAAA8AAAAAAAAAAAAA&#10;AAAAoQIAAGRycy9kb3ducmV2LnhtbFBLBQYAAAAABAAEAPkAAACRAwAAAAA=&#10;" strokecolor="#4579b8 [3044]" strokeweight="1.5pt">
                        <v:stroke endarrow="open"/>
                      </v:shape>
                      <v:shape id="Straight Arrow Connector 243" o:spid="_x0000_s1199" type="#_x0000_t32" style="position:absolute;left:20673;width:26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anM8MAAADcAAAADwAAAGRycy9kb3ducmV2LnhtbESPwW7CMBBE75X6D9ZW4lYcQlSVgEFV&#10;garXhn7AKl7iQLyObJOEv68rVepxNDNvNJvdZDsxkA+tYwWLeQaCuHa65UbB9+n4/AoiRGSNnWNS&#10;cKcAu+3jwwZL7Ub+oqGKjUgQDiUqMDH2pZShNmQxzF1PnLyz8xZjkr6R2uOY4LaTeZa9SIstpwWD&#10;Pb0bqq/VzSrYNxd9r4aeD36/OhS5/ihGY5WaPU1vaxCRpvgf/mt/agV5sYTfM+kI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mpzPDAAAA3AAAAA8AAAAAAAAAAAAA&#10;AAAAoQIAAGRycy9kb3ducmV2LnhtbFBLBQYAAAAABAAEAPkAAACRAwAAAAA=&#10;" strokecolor="red" strokeweight="1.5pt">
                        <v:stroke endarrow="open"/>
                      </v:shape>
                    </v:group>
                  </w:pict>
                </mc:Fallback>
              </mc:AlternateContent>
            </w:r>
          </w:p>
          <w:p w:rsidR="00C16079" w:rsidRDefault="00C16079">
            <w:pPr>
              <w:rPr>
                <w:rFonts w:hint="cs"/>
                <w:rtl/>
                <w:lang w:bidi="fa-IR"/>
              </w:rPr>
            </w:pPr>
          </w:p>
        </w:tc>
      </w:tr>
      <w:tr w:rsidR="00871654" w:rsidTr="00C16079">
        <w:trPr>
          <w:jc w:val="center"/>
        </w:trPr>
        <w:tc>
          <w:tcPr>
            <w:tcW w:w="568" w:type="dxa"/>
          </w:tcPr>
          <w:p w:rsidR="00871654" w:rsidRDefault="00871654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4</w:t>
            </w:r>
          </w:p>
        </w:tc>
        <w:tc>
          <w:tcPr>
            <w:tcW w:w="9781" w:type="dxa"/>
          </w:tcPr>
          <w:p w:rsidR="00871654" w:rsidRDefault="00871654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حاصل عبارت‌های زیر را بدست آورید: </w:t>
            </w:r>
          </w:p>
          <w:p w:rsidR="00871654" w:rsidRDefault="00871654" w:rsidP="00871654">
            <w:pPr>
              <w:bidi w:val="0"/>
              <w:rPr>
                <w:rtl/>
                <w:lang w:bidi="fa-IR"/>
              </w:rPr>
            </w:pPr>
            <w:r w:rsidRPr="00871654">
              <w:rPr>
                <w:position w:val="-26"/>
                <w:lang w:bidi="fa-IR"/>
              </w:rPr>
              <w:object w:dxaOrig="900" w:dyaOrig="700">
                <v:shape id="_x0000_i1027" type="#_x0000_t75" style="width:45.1pt;height:35.05pt" o:ole="">
                  <v:imagedata r:id="rId9" o:title=""/>
                </v:shape>
                <o:OLEObject Type="Embed" ProgID="Equation.DSMT4" ShapeID="_x0000_i1027" DrawAspect="Content" ObjectID="_1699200133" r:id="rId10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  <w:r>
              <w:rPr>
                <w:lang w:bidi="fa-IR"/>
              </w:rPr>
              <w:t xml:space="preserve">          </w:t>
            </w:r>
            <w:r w:rsidR="001418A3">
              <w:rPr>
                <w:rFonts w:hint="cs"/>
                <w:rtl/>
                <w:lang w:bidi="fa-IR"/>
              </w:rPr>
              <w:t xml:space="preserve">        </w:t>
            </w:r>
            <w:r>
              <w:rPr>
                <w:lang w:bidi="fa-IR"/>
              </w:rPr>
              <w:t xml:space="preserve">    </w:t>
            </w:r>
            <w:r w:rsidR="003C5B05" w:rsidRPr="003C5B05">
              <w:rPr>
                <w:position w:val="-26"/>
                <w:lang w:bidi="fa-IR"/>
              </w:rPr>
              <w:object w:dxaOrig="940" w:dyaOrig="700">
                <v:shape id="_x0000_i1028" type="#_x0000_t75" style="width:46.95pt;height:35.05pt" o:ole="">
                  <v:imagedata r:id="rId11" o:title=""/>
                </v:shape>
                <o:OLEObject Type="Embed" ProgID="Equation.DSMT4" ShapeID="_x0000_i1028" DrawAspect="Content" ObjectID="_1699200134" r:id="rId12"/>
              </w:object>
            </w:r>
            <w:r w:rsidR="003C5B05">
              <w:rPr>
                <w:rFonts w:hint="cs"/>
                <w:rtl/>
                <w:lang w:bidi="fa-IR"/>
              </w:rPr>
              <w:t xml:space="preserve">  </w:t>
            </w:r>
            <w:r w:rsidR="003C5B05">
              <w:rPr>
                <w:lang w:bidi="fa-IR"/>
              </w:rPr>
              <w:t xml:space="preserve">     </w:t>
            </w:r>
            <w:r w:rsidR="001418A3">
              <w:rPr>
                <w:rFonts w:hint="cs"/>
                <w:rtl/>
                <w:lang w:bidi="fa-IR"/>
              </w:rPr>
              <w:t xml:space="preserve">   </w:t>
            </w:r>
            <w:r w:rsidR="003C5B05">
              <w:rPr>
                <w:lang w:bidi="fa-IR"/>
              </w:rPr>
              <w:t xml:space="preserve">         </w:t>
            </w:r>
            <w:r w:rsidR="003C5B05" w:rsidRPr="003C5B05">
              <w:rPr>
                <w:position w:val="-26"/>
                <w:lang w:bidi="fa-IR"/>
              </w:rPr>
              <w:object w:dxaOrig="859" w:dyaOrig="700">
                <v:shape id="_x0000_i1029" type="#_x0000_t75" style="width:43.2pt;height:35.05pt" o:ole="">
                  <v:imagedata r:id="rId13" o:title=""/>
                </v:shape>
                <o:OLEObject Type="Embed" ProgID="Equation.DSMT4" ShapeID="_x0000_i1029" DrawAspect="Content" ObjectID="_1699200135" r:id="rId14"/>
              </w:object>
            </w:r>
          </w:p>
          <w:p w:rsidR="001418A3" w:rsidRDefault="001418A3" w:rsidP="001418A3">
            <w:pPr>
              <w:bidi w:val="0"/>
              <w:rPr>
                <w:lang w:bidi="fa-IR"/>
              </w:rPr>
            </w:pPr>
          </w:p>
          <w:p w:rsidR="003C5B05" w:rsidRDefault="003C5B05" w:rsidP="003C5B05">
            <w:pPr>
              <w:bidi w:val="0"/>
              <w:rPr>
                <w:lang w:bidi="fa-IR"/>
              </w:rPr>
            </w:pPr>
            <w:r w:rsidRPr="003C5B05">
              <w:rPr>
                <w:position w:val="-26"/>
                <w:lang w:bidi="fa-IR"/>
              </w:rPr>
              <w:object w:dxaOrig="2180" w:dyaOrig="700">
                <v:shape id="_x0000_i1030" type="#_x0000_t75" style="width:108.95pt;height:35.05pt" o:ole="">
                  <v:imagedata r:id="rId15" o:title=""/>
                </v:shape>
                <o:OLEObject Type="Embed" ProgID="Equation.DSMT4" ShapeID="_x0000_i1030" DrawAspect="Content" ObjectID="_1699200136" r:id="rId16"/>
              </w:object>
            </w:r>
            <w:r>
              <w:rPr>
                <w:lang w:bidi="fa-IR"/>
              </w:rPr>
              <w:t xml:space="preserve">           </w:t>
            </w:r>
            <w:r w:rsidR="001418A3">
              <w:rPr>
                <w:rFonts w:hint="cs"/>
                <w:rtl/>
                <w:lang w:bidi="fa-IR"/>
              </w:rPr>
              <w:t xml:space="preserve">     </w:t>
            </w:r>
            <w:r>
              <w:rPr>
                <w:lang w:bidi="fa-IR"/>
              </w:rPr>
              <w:t xml:space="preserve">                  </w:t>
            </w:r>
            <w:r w:rsidRPr="003C5B05">
              <w:rPr>
                <w:position w:val="-26"/>
                <w:lang w:bidi="fa-IR"/>
              </w:rPr>
              <w:object w:dxaOrig="1280" w:dyaOrig="700">
                <v:shape id="_x0000_i1031" type="#_x0000_t75" style="width:63.85pt;height:35.05pt" o:ole="">
                  <v:imagedata r:id="rId17" o:title=""/>
                </v:shape>
                <o:OLEObject Type="Embed" ProgID="Equation.DSMT4" ShapeID="_x0000_i1031" DrawAspect="Content" ObjectID="_1699200137" r:id="rId18"/>
              </w:object>
            </w:r>
          </w:p>
          <w:p w:rsidR="003C5B05" w:rsidRDefault="003C5B05" w:rsidP="003C5B05">
            <w:pPr>
              <w:bidi w:val="0"/>
              <w:rPr>
                <w:lang w:bidi="fa-IR"/>
              </w:rPr>
            </w:pPr>
          </w:p>
          <w:p w:rsidR="003C5B05" w:rsidRDefault="003C5B05" w:rsidP="003C5B05">
            <w:pPr>
              <w:bidi w:val="0"/>
              <w:rPr>
                <w:lang w:bidi="fa-IR"/>
              </w:rPr>
            </w:pPr>
            <w:r w:rsidRPr="003C5B05">
              <w:rPr>
                <w:position w:val="-26"/>
                <w:lang w:bidi="fa-IR"/>
              </w:rPr>
              <w:object w:dxaOrig="1620" w:dyaOrig="700">
                <v:shape id="_x0000_i1032" type="#_x0000_t75" style="width:80.75pt;height:35.05pt" o:ole="">
                  <v:imagedata r:id="rId19" o:title=""/>
                </v:shape>
                <o:OLEObject Type="Embed" ProgID="Equation.DSMT4" ShapeID="_x0000_i1032" DrawAspect="Content" ObjectID="_1699200138" r:id="rId20"/>
              </w:object>
            </w:r>
            <w:r>
              <w:rPr>
                <w:lang w:bidi="fa-IR"/>
              </w:rPr>
              <w:t xml:space="preserve">                 </w:t>
            </w:r>
            <w:r w:rsidR="001418A3">
              <w:rPr>
                <w:rFonts w:hint="cs"/>
                <w:rtl/>
                <w:lang w:bidi="fa-IR"/>
              </w:rPr>
              <w:t xml:space="preserve">                </w:t>
            </w:r>
            <w:r>
              <w:rPr>
                <w:lang w:bidi="fa-IR"/>
              </w:rPr>
              <w:t xml:space="preserve">        </w:t>
            </w:r>
            <w:r w:rsidRPr="003C5B05">
              <w:rPr>
                <w:position w:val="-26"/>
                <w:lang w:bidi="fa-IR"/>
              </w:rPr>
              <w:object w:dxaOrig="999" w:dyaOrig="700">
                <v:shape id="_x0000_i1033" type="#_x0000_t75" style="width:50.1pt;height:35.05pt" o:ole="">
                  <v:imagedata r:id="rId21" o:title=""/>
                </v:shape>
                <o:OLEObject Type="Embed" ProgID="Equation.DSMT4" ShapeID="_x0000_i1033" DrawAspect="Content" ObjectID="_1699200139" r:id="rId22"/>
              </w:object>
            </w:r>
          </w:p>
          <w:p w:rsidR="003C5B05" w:rsidRDefault="003C5B05" w:rsidP="003C5B05">
            <w:pPr>
              <w:bidi w:val="0"/>
              <w:rPr>
                <w:lang w:bidi="fa-IR"/>
              </w:rPr>
            </w:pPr>
          </w:p>
          <w:p w:rsidR="003C5B05" w:rsidRDefault="003C5B05" w:rsidP="003C5B05">
            <w:pPr>
              <w:bidi w:val="0"/>
              <w:rPr>
                <w:lang w:bidi="fa-IR"/>
              </w:rPr>
            </w:pPr>
            <w:r w:rsidRPr="003C5B05">
              <w:rPr>
                <w:position w:val="-26"/>
                <w:lang w:bidi="fa-IR"/>
              </w:rPr>
              <w:object w:dxaOrig="1080" w:dyaOrig="700">
                <v:shape id="_x0000_i1034" type="#_x0000_t75" style="width:53.85pt;height:35.05pt" o:ole="">
                  <v:imagedata r:id="rId23" o:title=""/>
                </v:shape>
                <o:OLEObject Type="Embed" ProgID="Equation.DSMT4" ShapeID="_x0000_i1034" DrawAspect="Content" ObjectID="_1699200140" r:id="rId24"/>
              </w:object>
            </w:r>
            <w:r>
              <w:rPr>
                <w:lang w:bidi="fa-IR"/>
              </w:rPr>
              <w:t xml:space="preserve">                        </w:t>
            </w:r>
            <w:r w:rsidR="001418A3">
              <w:rPr>
                <w:rFonts w:hint="cs"/>
                <w:rtl/>
                <w:lang w:bidi="fa-IR"/>
              </w:rPr>
              <w:t xml:space="preserve">          </w:t>
            </w:r>
            <w:r>
              <w:rPr>
                <w:lang w:bidi="fa-IR"/>
              </w:rPr>
              <w:t xml:space="preserve">              </w:t>
            </w:r>
            <w:r w:rsidRPr="003C5B05">
              <w:rPr>
                <w:position w:val="-26"/>
                <w:lang w:bidi="fa-IR"/>
              </w:rPr>
              <w:object w:dxaOrig="880" w:dyaOrig="700">
                <v:shape id="_x0000_i1035" type="#_x0000_t75" style="width:43.85pt;height:35.05pt" o:ole="">
                  <v:imagedata r:id="rId25" o:title=""/>
                </v:shape>
                <o:OLEObject Type="Embed" ProgID="Equation.DSMT4" ShapeID="_x0000_i1035" DrawAspect="Content" ObjectID="_1699200141" r:id="rId26"/>
              </w:object>
            </w:r>
          </w:p>
          <w:p w:rsidR="003C5B05" w:rsidRDefault="003C5B05" w:rsidP="003C5B05">
            <w:pPr>
              <w:bidi w:val="0"/>
              <w:rPr>
                <w:lang w:bidi="fa-IR"/>
              </w:rPr>
            </w:pPr>
          </w:p>
          <w:p w:rsidR="003C5B05" w:rsidRDefault="003C5B05" w:rsidP="003C5B05">
            <w:pPr>
              <w:bidi w:val="0"/>
              <w:rPr>
                <w:rFonts w:hint="cs"/>
                <w:lang w:bidi="fa-IR"/>
              </w:rPr>
            </w:pPr>
            <w:r w:rsidRPr="003C5B05">
              <w:rPr>
                <w:position w:val="-26"/>
                <w:lang w:bidi="fa-IR"/>
              </w:rPr>
              <w:object w:dxaOrig="1180" w:dyaOrig="700">
                <v:shape id="_x0000_i1036" type="#_x0000_t75" style="width:58.85pt;height:35.05pt" o:ole="">
                  <v:imagedata r:id="rId27" o:title=""/>
                </v:shape>
                <o:OLEObject Type="Embed" ProgID="Equation.DSMT4" ShapeID="_x0000_i1036" DrawAspect="Content" ObjectID="_1699200142" r:id="rId28"/>
              </w:object>
            </w:r>
          </w:p>
          <w:p w:rsidR="00871654" w:rsidRPr="00871654" w:rsidRDefault="00871654">
            <w:pPr>
              <w:rPr>
                <w:rFonts w:hint="cs"/>
                <w:i/>
                <w:iCs/>
                <w:rtl/>
                <w:lang w:bidi="fa-IR"/>
              </w:rPr>
            </w:pPr>
          </w:p>
        </w:tc>
      </w:tr>
      <w:tr w:rsidR="003C5B05" w:rsidTr="00C16079">
        <w:trPr>
          <w:jc w:val="center"/>
        </w:trPr>
        <w:tc>
          <w:tcPr>
            <w:tcW w:w="568" w:type="dxa"/>
          </w:tcPr>
          <w:p w:rsidR="003C5B05" w:rsidRDefault="003C5B05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lastRenderedPageBreak/>
              <w:t>5</w:t>
            </w:r>
          </w:p>
        </w:tc>
        <w:tc>
          <w:tcPr>
            <w:tcW w:w="9781" w:type="dxa"/>
          </w:tcPr>
          <w:p w:rsidR="003C5B05" w:rsidRDefault="003C5B05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سرهای زیر را ساده کنید.</w:t>
            </w:r>
          </w:p>
          <w:p w:rsidR="00860225" w:rsidRDefault="00860225" w:rsidP="00860225">
            <w:pPr>
              <w:bidi w:val="0"/>
              <w:rPr>
                <w:lang w:bidi="fa-IR"/>
              </w:rPr>
            </w:pPr>
            <w:r w:rsidRPr="00860225">
              <w:rPr>
                <w:position w:val="-26"/>
                <w:lang w:bidi="fa-IR"/>
              </w:rPr>
              <w:object w:dxaOrig="580" w:dyaOrig="700">
                <v:shape id="_x0000_i1037" type="#_x0000_t75" style="width:28.8pt;height:35.05pt" o:ole="">
                  <v:imagedata r:id="rId29" o:title=""/>
                </v:shape>
                <o:OLEObject Type="Embed" ProgID="Equation.DSMT4" ShapeID="_x0000_i1037" DrawAspect="Content" ObjectID="_1699200143" r:id="rId30"/>
              </w:object>
            </w:r>
            <w:r>
              <w:rPr>
                <w:lang w:bidi="fa-IR"/>
              </w:rPr>
              <w:t xml:space="preserve">                                      </w:t>
            </w:r>
            <w:r w:rsidRPr="00860225">
              <w:rPr>
                <w:position w:val="-26"/>
                <w:lang w:bidi="fa-IR"/>
              </w:rPr>
              <w:object w:dxaOrig="580" w:dyaOrig="700">
                <v:shape id="_x0000_i1038" type="#_x0000_t75" style="width:28.8pt;height:35.05pt" o:ole="">
                  <v:imagedata r:id="rId31" o:title=""/>
                </v:shape>
                <o:OLEObject Type="Embed" ProgID="Equation.DSMT4" ShapeID="_x0000_i1038" DrawAspect="Content" ObjectID="_1699200144" r:id="rId32"/>
              </w:object>
            </w:r>
          </w:p>
          <w:p w:rsidR="00860225" w:rsidRDefault="00860225" w:rsidP="00860225">
            <w:pPr>
              <w:bidi w:val="0"/>
              <w:rPr>
                <w:lang w:bidi="fa-IR"/>
              </w:rPr>
            </w:pPr>
          </w:p>
          <w:p w:rsidR="00860225" w:rsidRDefault="00860225" w:rsidP="00860225">
            <w:pPr>
              <w:bidi w:val="0"/>
              <w:rPr>
                <w:rFonts w:hint="cs"/>
                <w:lang w:bidi="fa-IR"/>
              </w:rPr>
            </w:pPr>
            <w:r w:rsidRPr="00860225">
              <w:rPr>
                <w:position w:val="-26"/>
                <w:lang w:bidi="fa-IR"/>
              </w:rPr>
              <w:object w:dxaOrig="580" w:dyaOrig="700">
                <v:shape id="_x0000_i1039" type="#_x0000_t75" style="width:28.8pt;height:35.05pt" o:ole="">
                  <v:imagedata r:id="rId33" o:title=""/>
                </v:shape>
                <o:OLEObject Type="Embed" ProgID="Equation.DSMT4" ShapeID="_x0000_i1039" DrawAspect="Content" ObjectID="_1699200145" r:id="rId34"/>
              </w:object>
            </w:r>
            <w:r>
              <w:rPr>
                <w:lang w:bidi="fa-IR"/>
              </w:rPr>
              <w:t xml:space="preserve">                                       </w:t>
            </w:r>
            <w:r w:rsidRPr="00860225">
              <w:rPr>
                <w:position w:val="-26"/>
                <w:lang w:bidi="fa-IR"/>
              </w:rPr>
              <w:object w:dxaOrig="560" w:dyaOrig="700">
                <v:shape id="_x0000_i1040" type="#_x0000_t75" style="width:28.15pt;height:35.05pt" o:ole="">
                  <v:imagedata r:id="rId35" o:title=""/>
                </v:shape>
                <o:OLEObject Type="Embed" ProgID="Equation.DSMT4" ShapeID="_x0000_i1040" DrawAspect="Content" ObjectID="_1699200146" r:id="rId36"/>
              </w:object>
            </w:r>
          </w:p>
        </w:tc>
      </w:tr>
      <w:tr w:rsidR="00860225" w:rsidTr="00C16079">
        <w:trPr>
          <w:jc w:val="center"/>
        </w:trPr>
        <w:tc>
          <w:tcPr>
            <w:tcW w:w="568" w:type="dxa"/>
          </w:tcPr>
          <w:p w:rsidR="00860225" w:rsidRDefault="00860225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6</w:t>
            </w:r>
          </w:p>
        </w:tc>
        <w:tc>
          <w:tcPr>
            <w:tcW w:w="9781" w:type="dxa"/>
          </w:tcPr>
          <w:p w:rsidR="00860225" w:rsidRDefault="00860225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سرهای زیر را با هم مقایسه کنید.</w:t>
            </w:r>
          </w:p>
          <w:p w:rsidR="00860225" w:rsidRDefault="001418A3" w:rsidP="00860225">
            <w:pPr>
              <w:bidi w:val="0"/>
              <w:rPr>
                <w:rFonts w:hint="cs"/>
                <w:rtl/>
                <w:lang w:bidi="fa-IR"/>
              </w:rPr>
            </w:pPr>
            <w:r>
              <w:rPr>
                <w:noProof/>
                <w:rtl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 wp14:anchorId="19753ADA" wp14:editId="415F87F9">
                      <wp:simplePos x="0" y="0"/>
                      <wp:positionH relativeFrom="column">
                        <wp:posOffset>4188774</wp:posOffset>
                      </wp:positionH>
                      <wp:positionV relativeFrom="paragraph">
                        <wp:posOffset>124125</wp:posOffset>
                      </wp:positionV>
                      <wp:extent cx="252000" cy="252000"/>
                      <wp:effectExtent l="0" t="0" r="15240" b="15240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000" cy="252000"/>
                              </a:xfrm>
                              <a:prstGeom prst="ellips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651FF99" id="Oval 3" o:spid="_x0000_s1026" style="position:absolute;margin-left:329.8pt;margin-top:9.75pt;width:19.85pt;height:19.85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" fillcolor="white [3201]" strokecolor="black [3213]"/>
                  </w:pict>
                </mc:Fallback>
              </mc:AlternateContent>
            </w:r>
            <w:r>
              <w:rPr>
                <w:noProof/>
                <w:rtl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 wp14:anchorId="3A6804B7" wp14:editId="4389C077">
                      <wp:simplePos x="0" y="0"/>
                      <wp:positionH relativeFrom="column">
                        <wp:posOffset>1954641</wp:posOffset>
                      </wp:positionH>
                      <wp:positionV relativeFrom="paragraph">
                        <wp:posOffset>93980</wp:posOffset>
                      </wp:positionV>
                      <wp:extent cx="252000" cy="252000"/>
                      <wp:effectExtent l="0" t="0" r="15240" b="1524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000" cy="252000"/>
                              </a:xfrm>
                              <a:prstGeom prst="ellips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EAB7B64" id="Oval 2" o:spid="_x0000_s1026" style="position:absolute;margin-left:153.9pt;margin-top:7.4pt;width:19.85pt;height:19.8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" fillcolor="white [3201]" strokecolor="black [3213]"/>
                  </w:pict>
                </mc:Fallback>
              </mc:AlternateContent>
            </w:r>
            <w:r w:rsidR="00860225">
              <w:rPr>
                <w:noProof/>
                <w:rtl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93980</wp:posOffset>
                      </wp:positionV>
                      <wp:extent cx="252000" cy="252000"/>
                      <wp:effectExtent l="0" t="0" r="15240" b="15240"/>
                      <wp:wrapNone/>
                      <wp:docPr id="1" name="Oval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000" cy="252000"/>
                              </a:xfrm>
                              <a:prstGeom prst="ellips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2D81D5A" id="Oval 1" o:spid="_x0000_s1026" style="position:absolute;margin-left:44.4pt;margin-top:7.4pt;width:19.85pt;height:19.8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" fillcolor="white [3201]" strokecolor="black [3213]"/>
                  </w:pict>
                </mc:Fallback>
              </mc:AlternateContent>
            </w:r>
            <w:r w:rsidR="00860225" w:rsidRPr="00860225">
              <w:rPr>
                <w:position w:val="-26"/>
                <w:lang w:bidi="fa-IR"/>
              </w:rPr>
              <w:object w:dxaOrig="1680" w:dyaOrig="700">
                <v:shape id="_x0000_i1041" type="#_x0000_t75" style="width:83.9pt;height:35.05pt" o:ole="">
                  <v:imagedata r:id="rId37" o:title=""/>
                </v:shape>
                <o:OLEObject Type="Embed" ProgID="Equation.DSMT4" ShapeID="_x0000_i1041" DrawAspect="Content" ObjectID="_1699200147" r:id="rId38"/>
              </w:object>
            </w:r>
            <w:r w:rsidR="00860225">
              <w:rPr>
                <w:lang w:bidi="fa-IR"/>
              </w:rPr>
              <w:t xml:space="preserve">             </w:t>
            </w:r>
            <w:r w:rsidR="00860225" w:rsidRPr="00860225">
              <w:rPr>
                <w:position w:val="-26"/>
                <w:lang w:bidi="fa-IR"/>
              </w:rPr>
              <w:object w:dxaOrig="1440" w:dyaOrig="700">
                <v:shape id="_x0000_i1042" type="#_x0000_t75" style="width:1in;height:35.05pt" o:ole="">
                  <v:imagedata r:id="rId39" o:title=""/>
                </v:shape>
                <o:OLEObject Type="Embed" ProgID="Equation.DSMT4" ShapeID="_x0000_i1042" DrawAspect="Content" ObjectID="_1699200148" r:id="rId40"/>
              </w:object>
            </w:r>
            <w:r w:rsidR="00860225">
              <w:rPr>
                <w:lang w:bidi="fa-IR"/>
              </w:rPr>
              <w:t xml:space="preserve">                     </w:t>
            </w:r>
            <w:r w:rsidRPr="00860225">
              <w:rPr>
                <w:position w:val="-26"/>
                <w:lang w:bidi="fa-IR"/>
              </w:rPr>
              <w:object w:dxaOrig="1520" w:dyaOrig="700">
                <v:shape id="_x0000_i1043" type="#_x0000_t75" style="width:75.75pt;height:35.05pt" o:ole="">
                  <v:imagedata r:id="rId41" o:title=""/>
                </v:shape>
                <o:OLEObject Type="Embed" ProgID="Equation.DSMT4" ShapeID="_x0000_i1043" DrawAspect="Content" ObjectID="_1699200149" r:id="rId42"/>
              </w:object>
            </w:r>
          </w:p>
        </w:tc>
      </w:tr>
      <w:tr w:rsidR="00860225" w:rsidTr="00C16079">
        <w:trPr>
          <w:jc w:val="center"/>
        </w:trPr>
        <w:tc>
          <w:tcPr>
            <w:tcW w:w="568" w:type="dxa"/>
          </w:tcPr>
          <w:p w:rsidR="00860225" w:rsidRDefault="00860225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7</w:t>
            </w:r>
          </w:p>
        </w:tc>
        <w:tc>
          <w:tcPr>
            <w:tcW w:w="9781" w:type="dxa"/>
          </w:tcPr>
          <w:p w:rsidR="00860225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سؤالات زیر را پاسخ دهید.</w:t>
            </w:r>
          </w:p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الف) نصف عدد 60   </w:t>
            </w:r>
            <w:r w:rsidRPr="001418A3">
              <w:rPr>
                <w:position w:val="-6"/>
                <w:lang w:bidi="fa-IR"/>
              </w:rPr>
              <w:object w:dxaOrig="340" w:dyaOrig="260">
                <v:shape id="_x0000_i1044" type="#_x0000_t75" style="width:16.9pt;height:13.15pt" o:ole="">
                  <v:imagedata r:id="rId43" o:title=""/>
                </v:shape>
                <o:OLEObject Type="Embed" ProgID="Equation.DSMT4" ShapeID="_x0000_i1044" DrawAspect="Content" ObjectID="_1699200150" r:id="rId44"/>
              </w:object>
            </w:r>
          </w:p>
          <w:p w:rsidR="001418A3" w:rsidRDefault="001418A3" w:rsidP="001418A3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ب) ربع عدد 36      </w:t>
            </w:r>
            <w:r w:rsidRPr="001418A3">
              <w:rPr>
                <w:position w:val="-6"/>
                <w:lang w:bidi="fa-IR"/>
              </w:rPr>
              <w:object w:dxaOrig="340" w:dyaOrig="260">
                <v:shape id="_x0000_i1045" type="#_x0000_t75" style="width:16.9pt;height:13.15pt" o:ole="">
                  <v:imagedata r:id="rId43" o:title=""/>
                </v:shape>
                <o:OLEObject Type="Embed" ProgID="Equation.DSMT4" ShapeID="_x0000_i1045" DrawAspect="Content" ObjectID="_1699200151" r:id="rId45"/>
              </w:object>
            </w:r>
          </w:p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ج) ثلث عدد 30      </w:t>
            </w:r>
            <w:r w:rsidRPr="001418A3">
              <w:rPr>
                <w:position w:val="-6"/>
                <w:lang w:bidi="fa-IR"/>
              </w:rPr>
              <w:object w:dxaOrig="340" w:dyaOrig="260">
                <v:shape id="_x0000_i1046" type="#_x0000_t75" style="width:16.9pt;height:13.15pt" o:ole="">
                  <v:imagedata r:id="rId43" o:title=""/>
                </v:shape>
                <o:OLEObject Type="Embed" ProgID="Equation.DSMT4" ShapeID="_x0000_i1046" DrawAspect="Content" ObjectID="_1699200152" r:id="rId46"/>
              </w:object>
            </w:r>
            <w:r>
              <w:rPr>
                <w:rFonts w:hint="cs"/>
                <w:rtl/>
                <w:lang w:bidi="fa-IR"/>
              </w:rPr>
              <w:t xml:space="preserve"> </w:t>
            </w:r>
          </w:p>
          <w:p w:rsidR="001418A3" w:rsidRDefault="001418A3" w:rsidP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د) خمس عدد 45    </w:t>
            </w:r>
            <w:r w:rsidRPr="001418A3">
              <w:rPr>
                <w:position w:val="-6"/>
                <w:lang w:bidi="fa-IR"/>
              </w:rPr>
              <w:object w:dxaOrig="340" w:dyaOrig="260">
                <v:shape id="_x0000_i1047" type="#_x0000_t75" style="width:16.9pt;height:13.15pt" o:ole="">
                  <v:imagedata r:id="rId43" o:title=""/>
                </v:shape>
                <o:OLEObject Type="Embed" ProgID="Equation.DSMT4" ShapeID="_x0000_i1047" DrawAspect="Content" ObjectID="_1699200153" r:id="rId47"/>
              </w:object>
            </w:r>
          </w:p>
        </w:tc>
      </w:tr>
      <w:tr w:rsidR="001418A3" w:rsidTr="00C16079">
        <w:trPr>
          <w:jc w:val="center"/>
        </w:trPr>
        <w:tc>
          <w:tcPr>
            <w:tcW w:w="568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8</w:t>
            </w:r>
          </w:p>
        </w:tc>
        <w:tc>
          <w:tcPr>
            <w:tcW w:w="9781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الف) </w:t>
            </w:r>
            <w:r w:rsidRPr="001418A3">
              <w:rPr>
                <w:position w:val="-26"/>
                <w:lang w:bidi="fa-IR"/>
              </w:rPr>
              <w:object w:dxaOrig="240" w:dyaOrig="700">
                <v:shape id="_x0000_i1048" type="#_x0000_t75" style="width:11.9pt;height:35.05pt" o:ole="">
                  <v:imagedata r:id="rId48" o:title=""/>
                </v:shape>
                <o:OLEObject Type="Embed" ProgID="Equation.DSMT4" ShapeID="_x0000_i1048" DrawAspect="Content" ObjectID="_1699200154" r:id="rId49"/>
              </w:object>
            </w:r>
            <w:r>
              <w:rPr>
                <w:rFonts w:hint="cs"/>
                <w:rtl/>
                <w:lang w:bidi="fa-IR"/>
              </w:rPr>
              <w:t xml:space="preserve"> یک ساعت چند دقیقه می‌شود؟</w:t>
            </w:r>
          </w:p>
          <w:p w:rsidR="001418A3" w:rsidRDefault="001418A3" w:rsidP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) ساعت 2 و ربع به سه حالت متفاوت بنویسید:</w:t>
            </w:r>
          </w:p>
        </w:tc>
      </w:tr>
      <w:tr w:rsidR="001418A3" w:rsidTr="00C16079">
        <w:trPr>
          <w:jc w:val="center"/>
        </w:trPr>
        <w:tc>
          <w:tcPr>
            <w:tcW w:w="568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9</w:t>
            </w:r>
          </w:p>
        </w:tc>
        <w:tc>
          <w:tcPr>
            <w:tcW w:w="9781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جاهای خالی را با عدد مناسب پرکنید:</w:t>
            </w:r>
          </w:p>
          <w:p w:rsidR="001418A3" w:rsidRDefault="001418A3" w:rsidP="001418A3">
            <w:pPr>
              <w:bidi w:val="0"/>
              <w:rPr>
                <w:rFonts w:hint="cs"/>
                <w:lang w:bidi="fa-IR"/>
              </w:rPr>
            </w:pPr>
            <w:r w:rsidRPr="001418A3">
              <w:rPr>
                <w:position w:val="-34"/>
                <w:lang w:bidi="fa-IR"/>
              </w:rPr>
              <w:object w:dxaOrig="800" w:dyaOrig="780">
                <v:shape id="_x0000_i1049" type="#_x0000_t75" style="width:40.05pt;height:38.8pt" o:ole="">
                  <v:imagedata r:id="rId50" o:title=""/>
                </v:shape>
                <o:OLEObject Type="Embed" ProgID="Equation.DSMT4" ShapeID="_x0000_i1049" DrawAspect="Content" ObjectID="_1699200155" r:id="rId51"/>
              </w:object>
            </w:r>
            <w:r>
              <w:rPr>
                <w:lang w:bidi="fa-IR"/>
              </w:rPr>
              <w:t xml:space="preserve">                         </w:t>
            </w:r>
            <w:r w:rsidRPr="001418A3">
              <w:rPr>
                <w:position w:val="-34"/>
                <w:lang w:bidi="fa-IR"/>
              </w:rPr>
              <w:object w:dxaOrig="800" w:dyaOrig="780">
                <v:shape id="_x0000_i1050" type="#_x0000_t75" style="width:40.05pt;height:38.8pt" o:ole="">
                  <v:imagedata r:id="rId52" o:title=""/>
                </v:shape>
                <o:OLEObject Type="Embed" ProgID="Equation.DSMT4" ShapeID="_x0000_i1050" DrawAspect="Content" ObjectID="_1699200156" r:id="rId53"/>
              </w:object>
            </w:r>
            <w:r>
              <w:rPr>
                <w:lang w:bidi="fa-IR"/>
              </w:rPr>
              <w:t xml:space="preserve">             </w:t>
            </w:r>
            <w:r w:rsidRPr="001418A3">
              <w:rPr>
                <w:position w:val="-34"/>
                <w:lang w:bidi="fa-IR"/>
              </w:rPr>
              <w:object w:dxaOrig="920" w:dyaOrig="780">
                <v:shape id="_x0000_i1051" type="#_x0000_t75" style="width:45.7pt;height:38.8pt" o:ole="">
                  <v:imagedata r:id="rId54" o:title=""/>
                </v:shape>
                <o:OLEObject Type="Embed" ProgID="Equation.DSMT4" ShapeID="_x0000_i1051" DrawAspect="Content" ObjectID="_1699200157" r:id="rId55"/>
              </w:object>
            </w:r>
          </w:p>
        </w:tc>
      </w:tr>
      <w:tr w:rsidR="001418A3" w:rsidTr="00C16079">
        <w:trPr>
          <w:jc w:val="center"/>
        </w:trPr>
        <w:tc>
          <w:tcPr>
            <w:tcW w:w="568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0</w:t>
            </w:r>
          </w:p>
        </w:tc>
        <w:tc>
          <w:tcPr>
            <w:tcW w:w="9781" w:type="dxa"/>
          </w:tcPr>
          <w:p w:rsidR="001418A3" w:rsidRDefault="001418A3">
            <w:pPr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مادر کیک تولد را به 30 قسمت مساوی تقسیم کرد. او به هر بزرگتر 4 قسمت و به هر بچه 2 قسمت کیک داد. اگر 5 بزرگسال و 3 کودک داشته باشیم آیا قسمتی از کیک باقی می‌ماند؟ چه مقدار از کیک خورده شده است. </w:t>
            </w:r>
          </w:p>
        </w:tc>
      </w:tr>
    </w:tbl>
    <w:p w:rsidR="00D0584D" w:rsidRDefault="00D0584D">
      <w:pPr>
        <w:rPr>
          <w:rFonts w:hint="cs"/>
          <w:lang w:bidi="fa-IR"/>
        </w:rPr>
      </w:pPr>
    </w:p>
    <w:sectPr w:rsidR="00D0584D" w:rsidSect="008C1174">
      <w:pgSz w:w="11906" w:h="16838" w:code="9"/>
      <w:pgMar w:top="1440" w:right="1440" w:bottom="1440" w:left="1440" w:header="709" w:footer="709" w:gutter="0"/>
      <w:cols w:space="708"/>
      <w:rtlGutter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 Hom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13"/>
  <w:drawingGridVerticalSpacing w:val="11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1654"/>
    <w:rsid w:val="001418A3"/>
    <w:rsid w:val="002A00E6"/>
    <w:rsid w:val="003C5B05"/>
    <w:rsid w:val="00544F4E"/>
    <w:rsid w:val="00860225"/>
    <w:rsid w:val="00871654"/>
    <w:rsid w:val="008C1174"/>
    <w:rsid w:val="00C16079"/>
    <w:rsid w:val="00C53C7B"/>
    <w:rsid w:val="00D0584D"/>
    <w:rsid w:val="00E95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665AB1-A85C-4369-A1DC-5D8D6EA5F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B Nazanin"/>
        <w:sz w:val="32"/>
        <w:szCs w:val="32"/>
        <w:lang w:val="en-GB" w:eastAsia="en-US" w:bidi="ar-SA"/>
      </w:rPr>
    </w:rPrDefault>
    <w:pPrDefault>
      <w:pPr>
        <w:bidi/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165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2</Pages>
  <Words>321</Words>
  <Characters>1835</Characters>
  <Application>Microsoft Office Word</Application>
  <DocSecurity>0</DocSecurity>
  <Lines>15</Lines>
  <Paragraphs>4</Paragraphs>
  <ScaleCrop>false</ScaleCrop>
  <Company/>
  <LinksUpToDate>false</LinksUpToDate>
  <CharactersWithSpaces>2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8</cp:revision>
  <dcterms:created xsi:type="dcterms:W3CDTF">2021-11-23T13:30:00Z</dcterms:created>
  <dcterms:modified xsi:type="dcterms:W3CDTF">2021-11-23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